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B824F17" w14:textId="77777777" w:rsidR="00120104" w:rsidRPr="00374C29" w:rsidRDefault="00120104" w:rsidP="00120104">
      <w:pPr>
        <w:jc w:val="center"/>
        <w:rPr>
          <w:sz w:val="36"/>
          <w:szCs w:val="36"/>
        </w:rPr>
      </w:pPr>
      <w:r w:rsidRPr="00374C29">
        <w:rPr>
          <w:sz w:val="36"/>
          <w:szCs w:val="36"/>
        </w:rPr>
        <w:t xml:space="preserve">Министерство науки и высшего образования </w:t>
      </w:r>
    </w:p>
    <w:p w14:paraId="512111A0" w14:textId="77777777" w:rsidR="00120104" w:rsidRPr="00374C29" w:rsidRDefault="00120104" w:rsidP="00120104">
      <w:pPr>
        <w:spacing w:after="160"/>
        <w:jc w:val="center"/>
        <w:rPr>
          <w:sz w:val="36"/>
          <w:szCs w:val="36"/>
        </w:rPr>
      </w:pPr>
      <w:r w:rsidRPr="00374C29">
        <w:rPr>
          <w:sz w:val="36"/>
          <w:szCs w:val="36"/>
        </w:rPr>
        <w:t>Российской Федерации</w:t>
      </w:r>
    </w:p>
    <w:p w14:paraId="7CAE1318" w14:textId="77777777" w:rsidR="00120104" w:rsidRPr="00374C29" w:rsidRDefault="00120104" w:rsidP="00120104">
      <w:pPr>
        <w:spacing w:after="160"/>
        <w:jc w:val="center"/>
      </w:pPr>
      <w:r w:rsidRPr="00677864">
        <w:rPr>
          <w:sz w:val="32"/>
          <w:szCs w:val="32"/>
        </w:rPr>
        <w:t xml:space="preserve">     </w:t>
      </w:r>
      <w:r w:rsidRPr="00374C29">
        <w:t xml:space="preserve">Федеральное государственное бюджетное образовательное </w:t>
      </w:r>
    </w:p>
    <w:p w14:paraId="3D1F761B" w14:textId="77777777" w:rsidR="00120104" w:rsidRPr="00374C29" w:rsidRDefault="00120104" w:rsidP="00120104">
      <w:pPr>
        <w:spacing w:after="160"/>
        <w:jc w:val="center"/>
      </w:pPr>
      <w:r w:rsidRPr="00374C29">
        <w:t>учреждение высшего образования</w:t>
      </w:r>
    </w:p>
    <w:p w14:paraId="7B02C358" w14:textId="77777777" w:rsidR="00120104" w:rsidRPr="00677864" w:rsidRDefault="00120104" w:rsidP="00120104">
      <w:pPr>
        <w:spacing w:after="160"/>
        <w:jc w:val="center"/>
        <w:rPr>
          <w:sz w:val="24"/>
          <w:szCs w:val="24"/>
        </w:rPr>
      </w:pPr>
      <w:r w:rsidRPr="00677864">
        <w:rPr>
          <w:sz w:val="24"/>
          <w:szCs w:val="24"/>
        </w:rPr>
        <w:t>«НОВОСИБИРСКИЙ ГОСУДАРСТВЕННЫЙ ТЕХНИЧЕСКИЙ УНИВЕРСИТЕТ»</w:t>
      </w:r>
    </w:p>
    <w:p w14:paraId="340D097F" w14:textId="77777777" w:rsidR="00120104" w:rsidRPr="00677864" w:rsidRDefault="00120104" w:rsidP="00120104">
      <w:pPr>
        <w:spacing w:after="160"/>
        <w:jc w:val="center"/>
      </w:pPr>
      <w:r w:rsidRPr="00677864">
        <w:t>Кафедра Теоретической и Прикладной Информатики</w:t>
      </w:r>
    </w:p>
    <w:p w14:paraId="733210CB" w14:textId="77777777" w:rsidR="00120104" w:rsidRPr="00677864" w:rsidRDefault="00120104" w:rsidP="00120104">
      <w:pPr>
        <w:spacing w:after="160"/>
        <w:jc w:val="center"/>
      </w:pPr>
    </w:p>
    <w:p w14:paraId="62BB3CC5" w14:textId="77777777" w:rsidR="00120104" w:rsidRPr="00677864" w:rsidRDefault="00120104" w:rsidP="00120104">
      <w:pPr>
        <w:spacing w:after="160"/>
        <w:jc w:val="left"/>
      </w:pPr>
    </w:p>
    <w:p w14:paraId="441749AD" w14:textId="08F3BF0D" w:rsidR="00120104" w:rsidRPr="00374C29" w:rsidRDefault="00120104" w:rsidP="00120104">
      <w:pPr>
        <w:spacing w:after="160"/>
        <w:jc w:val="center"/>
      </w:pPr>
      <w:r w:rsidRPr="00374C29">
        <w:t>Лабораторная работа №</w:t>
      </w:r>
      <w:r w:rsidR="004E32C4">
        <w:t>4</w:t>
      </w:r>
      <w:r w:rsidRPr="00374C29">
        <w:t xml:space="preserve"> «</w:t>
      </w:r>
      <w:r w:rsidR="004E32C4" w:rsidRPr="004E32C4">
        <w:t>ОТНОШЕНИЯ МЕЖДУ КЛАССАМИ</w:t>
      </w:r>
      <w:r w:rsidRPr="00374C29">
        <w:t>»</w:t>
      </w:r>
    </w:p>
    <w:p w14:paraId="4C725234" w14:textId="77777777" w:rsidR="00120104" w:rsidRPr="00677864" w:rsidRDefault="00120104" w:rsidP="00120104">
      <w:pPr>
        <w:spacing w:after="160"/>
        <w:jc w:val="center"/>
        <w:rPr>
          <w:sz w:val="26"/>
          <w:szCs w:val="26"/>
        </w:rPr>
      </w:pPr>
      <w:r w:rsidRPr="00374C29">
        <w:t xml:space="preserve"> по предмету</w:t>
      </w:r>
    </w:p>
    <w:p w14:paraId="58C8855B" w14:textId="77777777" w:rsidR="00120104" w:rsidRPr="00677864" w:rsidRDefault="00120104" w:rsidP="00120104">
      <w:pPr>
        <w:spacing w:after="160"/>
        <w:jc w:val="center"/>
        <w:rPr>
          <w:b/>
          <w:sz w:val="26"/>
          <w:szCs w:val="26"/>
        </w:rPr>
      </w:pPr>
      <w:r w:rsidRPr="00677864">
        <w:rPr>
          <w:sz w:val="26"/>
          <w:szCs w:val="26"/>
        </w:rPr>
        <w:t>«</w:t>
      </w:r>
      <w:r w:rsidRPr="00677864">
        <w:rPr>
          <w:b/>
          <w:sz w:val="26"/>
          <w:szCs w:val="26"/>
        </w:rPr>
        <w:t>ОБЪЕКТНО-ОРИЕНТИРОВАННОЕ ПРОГРАММИРОВАНИЕ»</w:t>
      </w:r>
    </w:p>
    <w:p w14:paraId="1FB0E68D" w14:textId="77777777" w:rsidR="00120104" w:rsidRPr="00677864" w:rsidRDefault="00120104" w:rsidP="00120104">
      <w:pPr>
        <w:spacing w:after="160"/>
        <w:jc w:val="center"/>
        <w:rPr>
          <w:rFonts w:asciiTheme="minorHAnsi" w:hAnsiTheme="minorHAnsi" w:cstheme="minorBidi"/>
          <w:sz w:val="24"/>
          <w:szCs w:val="24"/>
        </w:rPr>
      </w:pPr>
    </w:p>
    <w:p w14:paraId="608977AD" w14:textId="77777777" w:rsidR="00120104" w:rsidRPr="00677864" w:rsidRDefault="00120104" w:rsidP="00120104">
      <w:pPr>
        <w:spacing w:after="160"/>
        <w:jc w:val="center"/>
        <w:rPr>
          <w:rFonts w:asciiTheme="minorHAnsi" w:hAnsiTheme="minorHAnsi" w:cstheme="minorBidi"/>
          <w:sz w:val="24"/>
          <w:szCs w:val="24"/>
        </w:rPr>
      </w:pPr>
    </w:p>
    <w:p w14:paraId="14C11A7E" w14:textId="77777777" w:rsidR="00120104" w:rsidRPr="00677864" w:rsidRDefault="00120104" w:rsidP="00120104">
      <w:pPr>
        <w:spacing w:after="160"/>
        <w:jc w:val="center"/>
        <w:rPr>
          <w:rFonts w:asciiTheme="minorHAnsi" w:hAnsiTheme="minorHAnsi" w:cstheme="minorBidi"/>
          <w:sz w:val="24"/>
          <w:szCs w:val="24"/>
        </w:rPr>
      </w:pPr>
    </w:p>
    <w:p w14:paraId="4F2203CD" w14:textId="77777777" w:rsidR="00120104" w:rsidRPr="00677864" w:rsidRDefault="00120104" w:rsidP="00120104">
      <w:pPr>
        <w:spacing w:after="160"/>
        <w:jc w:val="center"/>
        <w:rPr>
          <w:rFonts w:asciiTheme="minorHAnsi" w:hAnsiTheme="minorHAnsi" w:cstheme="minorBidi"/>
          <w:sz w:val="24"/>
          <w:szCs w:val="24"/>
        </w:rPr>
      </w:pPr>
    </w:p>
    <w:p w14:paraId="66F8B9DE" w14:textId="77777777" w:rsidR="00120104" w:rsidRPr="00374C29" w:rsidRDefault="00120104" w:rsidP="00120104">
      <w:pPr>
        <w:spacing w:after="160"/>
        <w:jc w:val="left"/>
        <w:rPr>
          <w:rFonts w:cstheme="minorBidi"/>
        </w:rPr>
      </w:pPr>
      <w:r w:rsidRPr="00374C29">
        <w:rPr>
          <w:rFonts w:cstheme="minorBidi"/>
        </w:rPr>
        <w:t xml:space="preserve">Факультет: прикладной математики и информатики </w:t>
      </w:r>
    </w:p>
    <w:p w14:paraId="6EFF7727" w14:textId="77777777" w:rsidR="00120104" w:rsidRPr="00374C29" w:rsidRDefault="00120104" w:rsidP="00120104">
      <w:pPr>
        <w:spacing w:after="160"/>
        <w:jc w:val="left"/>
        <w:rPr>
          <w:rFonts w:cstheme="minorBidi"/>
        </w:rPr>
      </w:pPr>
      <w:r w:rsidRPr="00374C29">
        <w:rPr>
          <w:rFonts w:cstheme="minorBidi"/>
        </w:rPr>
        <w:t>Группа: ПМИ-12</w:t>
      </w:r>
    </w:p>
    <w:p w14:paraId="598AF686" w14:textId="275FBEEF" w:rsidR="00120104" w:rsidRPr="001C283D" w:rsidRDefault="00120104" w:rsidP="00120104">
      <w:pPr>
        <w:spacing w:after="160"/>
        <w:jc w:val="left"/>
        <w:rPr>
          <w:rFonts w:cstheme="minorBidi"/>
        </w:rPr>
      </w:pPr>
      <w:r w:rsidRPr="00374C29">
        <w:rPr>
          <w:rFonts w:cstheme="minorBidi"/>
        </w:rPr>
        <w:t xml:space="preserve">Бригада: </w:t>
      </w:r>
      <w:r w:rsidR="001C283D" w:rsidRPr="001C283D">
        <w:rPr>
          <w:rFonts w:cstheme="minorBidi"/>
        </w:rPr>
        <w:t>7</w:t>
      </w:r>
    </w:p>
    <w:p w14:paraId="0F1C0A2D" w14:textId="5F7F9272" w:rsidR="00120104" w:rsidRDefault="00120104" w:rsidP="00120104">
      <w:pPr>
        <w:spacing w:after="160"/>
        <w:jc w:val="left"/>
        <w:rPr>
          <w:rFonts w:cstheme="minorBidi"/>
        </w:rPr>
      </w:pPr>
      <w:r w:rsidRPr="00374C29">
        <w:rPr>
          <w:rFonts w:cstheme="minorBidi"/>
        </w:rPr>
        <w:t>Студенты:</w:t>
      </w:r>
      <w:r w:rsidR="00DE2450">
        <w:rPr>
          <w:rFonts w:cstheme="minorBidi"/>
        </w:rPr>
        <w:tab/>
        <w:t>Курдюков И.Н.</w:t>
      </w:r>
    </w:p>
    <w:p w14:paraId="7B5100A7" w14:textId="1358D0D0" w:rsidR="00DE2450" w:rsidRPr="00374C29" w:rsidRDefault="00DE2450" w:rsidP="00120104">
      <w:pPr>
        <w:spacing w:after="160"/>
        <w:jc w:val="left"/>
        <w:rPr>
          <w:rFonts w:cstheme="minorBidi"/>
        </w:rPr>
      </w:pPr>
      <w:r>
        <w:rPr>
          <w:rFonts w:cstheme="minorBidi"/>
        </w:rPr>
        <w:tab/>
      </w:r>
      <w:r>
        <w:rPr>
          <w:rFonts w:cstheme="minorBidi"/>
        </w:rPr>
        <w:tab/>
      </w:r>
      <w:proofErr w:type="spellStart"/>
      <w:r>
        <w:rPr>
          <w:rFonts w:cstheme="minorBidi"/>
        </w:rPr>
        <w:t>Оменльницкая</w:t>
      </w:r>
      <w:proofErr w:type="spellEnd"/>
      <w:r>
        <w:rPr>
          <w:rFonts w:cstheme="minorBidi"/>
        </w:rPr>
        <w:t xml:space="preserve"> Е.И.</w:t>
      </w:r>
    </w:p>
    <w:p w14:paraId="41BF1399" w14:textId="24F1C015" w:rsidR="00120104" w:rsidRPr="00374C29" w:rsidRDefault="00120104" w:rsidP="00120104">
      <w:pPr>
        <w:spacing w:after="160"/>
        <w:jc w:val="left"/>
        <w:rPr>
          <w:rFonts w:cstheme="minorBidi"/>
        </w:rPr>
      </w:pPr>
      <w:r w:rsidRPr="00374C29">
        <w:rPr>
          <w:rFonts w:cstheme="minorBidi"/>
        </w:rPr>
        <w:t>Преподаватели:</w:t>
      </w:r>
      <w:r w:rsidR="00AA79A4">
        <w:rPr>
          <w:rFonts w:cstheme="minorBidi"/>
        </w:rPr>
        <w:t xml:space="preserve"> </w:t>
      </w:r>
      <w:proofErr w:type="spellStart"/>
      <w:r w:rsidR="00AA79A4">
        <w:rPr>
          <w:rFonts w:cstheme="minorBidi"/>
        </w:rPr>
        <w:t>Дворецкая</w:t>
      </w:r>
      <w:proofErr w:type="spellEnd"/>
      <w:r w:rsidR="00AA79A4">
        <w:rPr>
          <w:rFonts w:cstheme="minorBidi"/>
        </w:rPr>
        <w:t xml:space="preserve"> В.К.</w:t>
      </w:r>
    </w:p>
    <w:p w14:paraId="24A9A5D6" w14:textId="4B90C52D" w:rsidR="00141A8C" w:rsidRDefault="00141A8C"/>
    <w:p w14:paraId="0BE937E0" w14:textId="0D114EC4" w:rsidR="00120104" w:rsidRDefault="00120104"/>
    <w:p w14:paraId="6C076621" w14:textId="72E5F147" w:rsidR="00120104" w:rsidRDefault="00120104"/>
    <w:p w14:paraId="7A662335" w14:textId="3B61902E" w:rsidR="00120104" w:rsidRDefault="00120104"/>
    <w:p w14:paraId="28E50C27" w14:textId="76100D08" w:rsidR="00120104" w:rsidRDefault="00120104"/>
    <w:p w14:paraId="60D0D614" w14:textId="46B1A5F1" w:rsidR="00120104" w:rsidRDefault="00120104"/>
    <w:p w14:paraId="2837DEE0" w14:textId="026E066E" w:rsidR="00120104" w:rsidRDefault="00120104"/>
    <w:p w14:paraId="51F94F46" w14:textId="64631BCD" w:rsidR="00120104" w:rsidRDefault="00120104"/>
    <w:p w14:paraId="1749F968" w14:textId="4D7F9186" w:rsidR="00120104" w:rsidRPr="00374C29" w:rsidRDefault="00120104" w:rsidP="00120104">
      <w:pPr>
        <w:spacing w:after="160"/>
        <w:jc w:val="center"/>
      </w:pPr>
      <w:r w:rsidRPr="00374C29">
        <w:t>Новосибирск, 2023</w:t>
      </w:r>
      <w:r>
        <w:br w:type="page"/>
      </w:r>
    </w:p>
    <w:p w14:paraId="0A9AA451" w14:textId="77777777" w:rsidR="00AA79A4" w:rsidRPr="00BA7CD2" w:rsidRDefault="00AA79A4" w:rsidP="00A75EA0">
      <w:pPr>
        <w:spacing w:after="240"/>
        <w:jc w:val="center"/>
        <w:rPr>
          <w:b/>
        </w:rPr>
      </w:pPr>
      <w:r w:rsidRPr="00BA7CD2">
        <w:rPr>
          <w:b/>
        </w:rPr>
        <w:lastRenderedPageBreak/>
        <w:t>Цель работы</w:t>
      </w:r>
    </w:p>
    <w:p w14:paraId="1A47EB85" w14:textId="1819F711" w:rsidR="00983808" w:rsidRPr="00714CC5" w:rsidRDefault="007359A9" w:rsidP="007359A9">
      <w:pPr>
        <w:ind w:firstLine="708"/>
      </w:pPr>
      <w:r>
        <w:t>Изучить реализацию на языке С++ отношений между классами и понятие</w:t>
      </w:r>
      <w:r>
        <w:t xml:space="preserve"> </w:t>
      </w:r>
      <w:r>
        <w:t>интерфейса.</w:t>
      </w:r>
    </w:p>
    <w:p w14:paraId="1B184495" w14:textId="77777777" w:rsidR="00983808" w:rsidRPr="00983808" w:rsidRDefault="00983808" w:rsidP="00A75EA0">
      <w:pPr>
        <w:jc w:val="center"/>
        <w:rPr>
          <w:b/>
          <w:bCs/>
        </w:rPr>
      </w:pPr>
      <w:r w:rsidRPr="00983808">
        <w:rPr>
          <w:b/>
          <w:bCs/>
        </w:rPr>
        <w:t>Постановка задачи</w:t>
      </w:r>
    </w:p>
    <w:p w14:paraId="0B2FEDFE" w14:textId="48C9D555" w:rsidR="00983808" w:rsidRDefault="00983808"/>
    <w:p w14:paraId="63636772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>1. Ознакомиться с понятиями, связанными с отношениями между</w:t>
      </w:r>
    </w:p>
    <w:p w14:paraId="77845993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>классами (в том числе с механизмом позднего связывания), и понятием</w:t>
      </w:r>
    </w:p>
    <w:p w14:paraId="2B6D6273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>интерфейса.</w:t>
      </w:r>
    </w:p>
    <w:p w14:paraId="1E66ADF8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>2. Модифицировать программу, разработанную в лабораторной работе</w:t>
      </w:r>
    </w:p>
    <w:p w14:paraId="642CD4EA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>No3, так чтобы в ней были определены интерфейс распределения и интерфейс</w:t>
      </w:r>
    </w:p>
    <w:p w14:paraId="26F0FC56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>персистентного объекта, а класс смеси был шаблоном.</w:t>
      </w:r>
    </w:p>
    <w:p w14:paraId="060D353B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>2.1. Определить в интерфейсе распределения следующие чисто</w:t>
      </w:r>
    </w:p>
    <w:p w14:paraId="43BFBE92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>виртуальные функции:</w:t>
      </w:r>
    </w:p>
    <w:p w14:paraId="2DFED256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>– функция для вычисления значений плотности распределения по</w:t>
      </w:r>
    </w:p>
    <w:p w14:paraId="23D80B47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>заданному аргументу;</w:t>
      </w:r>
    </w:p>
    <w:p w14:paraId="32357B0F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>– функция и/или функции для вычисления математического ожидания,</w:t>
      </w:r>
    </w:p>
    <w:p w14:paraId="48BEC73D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>дисперсии, коэффициентов асимметрии и эксцесса;</w:t>
      </w:r>
    </w:p>
    <w:p w14:paraId="59EE525D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>– функция для моделирования случайной величины.</w:t>
      </w:r>
    </w:p>
    <w:p w14:paraId="26DAA682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>2.2. Определить в интерфейсе персистентного объекта чисто</w:t>
      </w:r>
    </w:p>
    <w:p w14:paraId="2D329235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 xml:space="preserve">виртуальные функции, обеспечивающие </w:t>
      </w:r>
      <w:proofErr w:type="spellStart"/>
      <w:r w:rsidRPr="007359A9">
        <w:rPr>
          <w:rFonts w:eastAsia="Times New Roman"/>
          <w:szCs w:val="24"/>
          <w:lang w:eastAsia="ru-RU"/>
        </w:rPr>
        <w:t>персистентность</w:t>
      </w:r>
      <w:proofErr w:type="spellEnd"/>
      <w:r w:rsidRPr="007359A9">
        <w:rPr>
          <w:rFonts w:eastAsia="Times New Roman"/>
          <w:szCs w:val="24"/>
          <w:lang w:eastAsia="ru-RU"/>
        </w:rPr>
        <w:t>.</w:t>
      </w:r>
    </w:p>
    <w:p w14:paraId="081FD1F3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>2.3. Классы, разработанные в работах No 2, 3, должны быть</w:t>
      </w:r>
    </w:p>
    <w:p w14:paraId="14803550" w14:textId="3B5AA214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 xml:space="preserve">реализациями интерфейсов, </w:t>
      </w:r>
      <w:proofErr w:type="gramStart"/>
      <w:r w:rsidRPr="007359A9">
        <w:rPr>
          <w:rFonts w:eastAsia="Times New Roman"/>
          <w:szCs w:val="24"/>
          <w:lang w:eastAsia="ru-RU"/>
        </w:rPr>
        <w:t>кроме того</w:t>
      </w:r>
      <w:proofErr w:type="gramEnd"/>
      <w:r w:rsidRPr="007359A9">
        <w:rPr>
          <w:rFonts w:eastAsia="Times New Roman"/>
          <w:szCs w:val="24"/>
          <w:lang w:eastAsia="ru-RU"/>
        </w:rPr>
        <w:t xml:space="preserve"> класс смеси необходимо сделать</w:t>
      </w:r>
    </w:p>
    <w:p w14:paraId="1589FC8E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>шаблоном, параметризованным типами каждого из агрегированных объектов-</w:t>
      </w:r>
    </w:p>
    <w:p w14:paraId="50DAE227" w14:textId="7978926E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 xml:space="preserve">распределений (отношение </w:t>
      </w:r>
      <w:proofErr w:type="spellStart"/>
      <w:r w:rsidRPr="007359A9">
        <w:rPr>
          <w:rFonts w:eastAsia="Times New Roman"/>
          <w:szCs w:val="24"/>
          <w:lang w:eastAsia="ru-RU"/>
        </w:rPr>
        <w:t>инстанцирования</w:t>
      </w:r>
      <w:proofErr w:type="spellEnd"/>
      <w:r w:rsidRPr="007359A9">
        <w:rPr>
          <w:rFonts w:eastAsia="Times New Roman"/>
          <w:szCs w:val="24"/>
          <w:lang w:eastAsia="ru-RU"/>
        </w:rPr>
        <w:t>).</w:t>
      </w:r>
    </w:p>
    <w:p w14:paraId="7822D119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>2.4. В классе эмпирического распределения заменить все конструкторы,</w:t>
      </w:r>
    </w:p>
    <w:p w14:paraId="6ABCB19A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>получающие ссылки на объекты разных классов с целью инициализации</w:t>
      </w:r>
    </w:p>
    <w:p w14:paraId="63F65528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>массива данных, единым конструктором, получающим ссылку на интерфейс</w:t>
      </w:r>
    </w:p>
    <w:p w14:paraId="7C2DD52A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>распределения (отношение зависимости класса от интерфейса).</w:t>
      </w:r>
    </w:p>
    <w:p w14:paraId="0557B335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lastRenderedPageBreak/>
        <w:t>2.5. Объекты всегда должны находиться в корректном состоянии. При</w:t>
      </w:r>
    </w:p>
    <w:p w14:paraId="1082B0FA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>возникновении ошибок необходимо генерировать исключительные ситуации, а</w:t>
      </w:r>
    </w:p>
    <w:p w14:paraId="00CC2D8F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>их обработку осуществлять вне функций-членов классов. Диалог с</w:t>
      </w:r>
    </w:p>
    <w:p w14:paraId="33FC660C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>пользователем (если он предполагается) следует вести вне функций-членов</w:t>
      </w:r>
    </w:p>
    <w:p w14:paraId="74E39C72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>классов.</w:t>
      </w:r>
    </w:p>
    <w:p w14:paraId="5AF5AEB2" w14:textId="77777777" w:rsidR="007359A9" w:rsidRP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>3. Разработать функцию (функции), тестирующую поведение классов, в</w:t>
      </w:r>
    </w:p>
    <w:p w14:paraId="3E1BF753" w14:textId="77777777" w:rsidR="007359A9" w:rsidRDefault="007359A9" w:rsidP="007359A9">
      <w:pPr>
        <w:spacing w:after="160"/>
        <w:jc w:val="left"/>
        <w:rPr>
          <w:rFonts w:eastAsia="Times New Roman"/>
          <w:szCs w:val="24"/>
          <w:lang w:eastAsia="ru-RU"/>
        </w:rPr>
      </w:pPr>
      <w:r w:rsidRPr="007359A9">
        <w:rPr>
          <w:rFonts w:eastAsia="Times New Roman"/>
          <w:szCs w:val="24"/>
          <w:lang w:eastAsia="ru-RU"/>
        </w:rPr>
        <w:t>том числе механизм позднего связывания.</w:t>
      </w:r>
    </w:p>
    <w:p w14:paraId="010A5AED" w14:textId="772E1657" w:rsidR="00983808" w:rsidRDefault="00ED24BC" w:rsidP="007359A9">
      <w:pPr>
        <w:spacing w:after="160"/>
        <w:jc w:val="left"/>
      </w:pPr>
      <w:r w:rsidRPr="00ED24BC">
        <w:rPr>
          <w:rFonts w:eastAsia="Times New Roman"/>
          <w:szCs w:val="24"/>
          <w:lang w:eastAsia="ru-RU"/>
        </w:rPr>
        <w:t>4. Защитить лабораторную работу, ответив на вопросы преподавателя.</w:t>
      </w:r>
      <w:r w:rsidR="00A75EA0" w:rsidRPr="00714CC5">
        <w:rPr>
          <w:position w:val="-36"/>
        </w:rPr>
        <w:object w:dxaOrig="3720" w:dyaOrig="840" w14:anchorId="6FF40B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6pt;height:42pt" o:ole="">
            <v:imagedata r:id="rId8" o:title=""/>
          </v:shape>
          <o:OLEObject Type="Embed" ProgID="Equation.DSMT4" ShapeID="_x0000_i1025" DrawAspect="Content" ObjectID="_1763250450" r:id="rId9"/>
        </w:object>
      </w:r>
      <w:r w:rsidR="00A75EA0">
        <w:rPr>
          <w:rFonts w:eastAsia="Times New Roman"/>
          <w:lang w:eastAsia="ru-RU"/>
        </w:rPr>
        <w:t>,</w:t>
      </w:r>
      <w:r w:rsidR="00A75EA0" w:rsidRPr="00725BD5">
        <w:t xml:space="preserve"> </w:t>
      </w:r>
      <w:r w:rsidR="00A75EA0" w:rsidRPr="00714CC5">
        <w:t xml:space="preserve">где </w:t>
      </w:r>
      <w:r w:rsidR="00A75EA0" w:rsidRPr="00714CC5">
        <w:rPr>
          <w:position w:val="-6"/>
        </w:rPr>
        <w:object w:dxaOrig="680" w:dyaOrig="320" w14:anchorId="00594F37">
          <v:shape id="_x0000_i1026" type="#_x0000_t75" style="width:34.35pt;height:16.35pt" o:ole="">
            <v:imagedata r:id="rId10" o:title=""/>
          </v:shape>
          <o:OLEObject Type="Embed" ProgID="Equation.DSMT4" ShapeID="_x0000_i1026" DrawAspect="Content" ObjectID="_1763250451" r:id="rId11"/>
        </w:object>
      </w:r>
      <w:r w:rsidR="00A75EA0" w:rsidRPr="00714CC5">
        <w:t xml:space="preserve">, </w:t>
      </w:r>
      <w:r w:rsidR="00A75EA0" w:rsidRPr="00714CC5">
        <w:rPr>
          <w:position w:val="-4"/>
        </w:rPr>
        <w:object w:dxaOrig="240" w:dyaOrig="279" w14:anchorId="7D40A1C1">
          <v:shape id="_x0000_i1027" type="#_x0000_t75" style="width:12pt;height:13.65pt" o:ole="">
            <v:imagedata r:id="rId12" o:title=""/>
          </v:shape>
          <o:OLEObject Type="Embed" ProgID="Equation.DSMT4" ShapeID="_x0000_i1027" DrawAspect="Content" ObjectID="_1763250452" r:id="rId13"/>
        </w:object>
      </w:r>
      <w:r w:rsidR="00A75EA0" w:rsidRPr="00714CC5">
        <w:t xml:space="preserve"> – гамма-функция.</w:t>
      </w:r>
    </w:p>
    <w:p w14:paraId="367A3AEC" w14:textId="77777777" w:rsidR="00B91CCA" w:rsidRPr="00495F36" w:rsidRDefault="00B91CCA" w:rsidP="00BE6F10">
      <w:pPr>
        <w:spacing w:before="240" w:after="240"/>
        <w:jc w:val="center"/>
        <w:rPr>
          <w:b/>
        </w:rPr>
      </w:pPr>
      <w:r w:rsidRPr="00495F36">
        <w:rPr>
          <w:b/>
        </w:rPr>
        <w:t>Алгоритм решения задачи</w:t>
      </w:r>
    </w:p>
    <w:p w14:paraId="4CF3C712" w14:textId="4D700626" w:rsidR="003D78DF" w:rsidRDefault="00B91CCA" w:rsidP="001E1FF5">
      <w:pPr>
        <w:ind w:firstLine="708"/>
      </w:pPr>
      <w:r>
        <w:t xml:space="preserve">Поскольку </w:t>
      </w:r>
      <w:r w:rsidR="007359A9">
        <w:t xml:space="preserve">все задание было выполнено в </w:t>
      </w:r>
      <w:proofErr w:type="spellStart"/>
      <w:r w:rsidR="007359A9">
        <w:t>фомате</w:t>
      </w:r>
      <w:proofErr w:type="spellEnd"/>
      <w:r w:rsidR="007359A9">
        <w:t xml:space="preserve"> классов в лабораторной работе номер 3, то в данной </w:t>
      </w:r>
      <w:proofErr w:type="spellStart"/>
      <w:r w:rsidR="007359A9">
        <w:t>работае</w:t>
      </w:r>
      <w:proofErr w:type="spellEnd"/>
      <w:r w:rsidR="007359A9">
        <w:t xml:space="preserve"> нам нужно было ее </w:t>
      </w:r>
      <w:proofErr w:type="spellStart"/>
      <w:r w:rsidR="007359A9">
        <w:t>модифицровать</w:t>
      </w:r>
      <w:proofErr w:type="spellEnd"/>
      <w:r w:rsidR="007359A9">
        <w:t xml:space="preserve"> реализовав шаблон и интерфейсный класс</w:t>
      </w:r>
      <w:r>
        <w:t>.</w:t>
      </w:r>
    </w:p>
    <w:p w14:paraId="69D924FA" w14:textId="77777777" w:rsidR="00ED24BC" w:rsidRDefault="00ED24BC" w:rsidP="003D78DF"/>
    <w:p w14:paraId="07DB3C45" w14:textId="77777777" w:rsidR="003D78DF" w:rsidRPr="00944EBB" w:rsidRDefault="003D78DF" w:rsidP="001E36E8">
      <w:pPr>
        <w:jc w:val="center"/>
        <w:rPr>
          <w:b/>
          <w:bCs/>
        </w:rPr>
      </w:pPr>
      <w:r w:rsidRPr="00944EBB">
        <w:rPr>
          <w:b/>
          <w:bCs/>
        </w:rPr>
        <w:t>Работа с основным распределением</w:t>
      </w:r>
    </w:p>
    <w:p w14:paraId="00A3D306" w14:textId="77777777" w:rsidR="003D78DF" w:rsidRDefault="003D78DF" w:rsidP="003D78DF"/>
    <w:p w14:paraId="27E34A3F" w14:textId="77777777" w:rsidR="003D78DF" w:rsidRDefault="003D78DF" w:rsidP="003D78DF">
      <w:r>
        <w:t>Плотность стандартного распределения мы можем посчитать с помощью данной стандартной формулы. Однако мы получим неправильные результаты, если не учтем сдвиг-масштабные преобразования.</w:t>
      </w:r>
    </w:p>
    <w:p w14:paraId="55A42E26" w14:textId="78FE2A0D" w:rsidR="003D78DF" w:rsidRDefault="001E36E8" w:rsidP="001E36E8">
      <w:pPr>
        <w:jc w:val="center"/>
      </w:pPr>
      <w:r w:rsidRPr="00374C29">
        <w:rPr>
          <w:noProof/>
          <w:lang w:eastAsia="ru-RU"/>
        </w:rPr>
        <w:drawing>
          <wp:inline distT="0" distB="0" distL="0" distR="0" wp14:anchorId="49A03A8B" wp14:editId="22F2D039">
            <wp:extent cx="1810003" cy="514422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810003" cy="514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8B564A" w14:textId="77777777" w:rsidR="003D78DF" w:rsidRDefault="003D78DF" w:rsidP="003D78DF">
      <w:r>
        <w:t>По данной формуле мы сможем посчитать плотность с учетом сдвига и масштаба.</w:t>
      </w:r>
    </w:p>
    <w:p w14:paraId="7A7A1505" w14:textId="77777777" w:rsidR="003D78DF" w:rsidRDefault="003D78DF" w:rsidP="003D78DF"/>
    <w:p w14:paraId="1A2D869B" w14:textId="77777777" w:rsidR="00AB52D9" w:rsidRDefault="00AB52D9" w:rsidP="00AB52D9">
      <w:pPr>
        <w:ind w:firstLine="851"/>
        <w:jc w:val="left"/>
      </w:pPr>
      <w:r>
        <w:t>Также необходимо производить моделирование случайной величины, распределенной по нашему закону распределения. Для этого воспользуемся данным алгоритмом:</w:t>
      </w:r>
    </w:p>
    <w:p w14:paraId="5F91BAF4" w14:textId="77777777" w:rsidR="00AB52D9" w:rsidRPr="00714CC5" w:rsidRDefault="00AB52D9" w:rsidP="00AB52D9">
      <w:pPr>
        <w:ind w:firstLine="708"/>
      </w:pPr>
      <w:r w:rsidRPr="00714CC5">
        <w:t xml:space="preserve">Шаг 0. Вычислить константы </w:t>
      </w:r>
      <w:r w:rsidRPr="00714CC5">
        <w:rPr>
          <w:position w:val="-28"/>
        </w:rPr>
        <w:object w:dxaOrig="1040" w:dyaOrig="720" w14:anchorId="5158A4F1">
          <v:shape id="_x0000_i1028" type="#_x0000_t75" style="width:52.35pt;height:36pt" o:ole="">
            <v:imagedata r:id="rId15" o:title=""/>
          </v:shape>
          <o:OLEObject Type="Embed" ProgID="Equation.DSMT4" ShapeID="_x0000_i1028" DrawAspect="Content" ObjectID="_1763250453" r:id="rId16"/>
        </w:object>
      </w:r>
      <w:r w:rsidRPr="00714CC5">
        <w:t xml:space="preserve">, </w:t>
      </w:r>
      <w:r w:rsidRPr="00714CC5">
        <w:rPr>
          <w:position w:val="-32"/>
        </w:rPr>
        <w:object w:dxaOrig="1040" w:dyaOrig="760" w14:anchorId="50BC9129">
          <v:shape id="_x0000_i1029" type="#_x0000_t75" style="width:52.35pt;height:37.65pt" o:ole="">
            <v:imagedata r:id="rId17" o:title=""/>
          </v:shape>
          <o:OLEObject Type="Embed" ProgID="Equation.DSMT4" ShapeID="_x0000_i1029" DrawAspect="Content" ObjectID="_1763250454" r:id="rId18"/>
        </w:object>
      </w:r>
      <w:r w:rsidRPr="00714CC5">
        <w:t xml:space="preserve"> (один раз для каждого значения </w:t>
      </w:r>
      <w:r w:rsidRPr="00714CC5">
        <w:rPr>
          <w:position w:val="-6"/>
        </w:rPr>
        <w:object w:dxaOrig="220" w:dyaOrig="240" w14:anchorId="6D19A30A">
          <v:shape id="_x0000_i1030" type="#_x0000_t75" style="width:10.9pt;height:12pt" o:ole="">
            <v:imagedata r:id="rId19" o:title=""/>
          </v:shape>
          <o:OLEObject Type="Embed" ProgID="Equation.DSMT4" ShapeID="_x0000_i1030" DrawAspect="Content" ObjectID="_1763250455" r:id="rId20"/>
        </w:object>
      </w:r>
      <w:r w:rsidRPr="00714CC5">
        <w:t>).</w:t>
      </w:r>
    </w:p>
    <w:p w14:paraId="74BE09E4" w14:textId="77777777" w:rsidR="00AB52D9" w:rsidRPr="00714CC5" w:rsidRDefault="00AB52D9" w:rsidP="00AB52D9">
      <w:r w:rsidRPr="00714CC5">
        <w:tab/>
        <w:t xml:space="preserve">Шаг 1. Получить методом обратной функции реализацию </w:t>
      </w:r>
      <w:r w:rsidRPr="00714CC5">
        <w:rPr>
          <w:position w:val="-6"/>
        </w:rPr>
        <w:object w:dxaOrig="220" w:dyaOrig="240" w14:anchorId="0B90ABF9">
          <v:shape id="_x0000_i1031" type="#_x0000_t75" style="width:10.9pt;height:12pt" o:ole="">
            <v:imagedata r:id="rId21" o:title=""/>
          </v:shape>
          <o:OLEObject Type="Embed" ProgID="Equation.DSMT4" ShapeID="_x0000_i1031" DrawAspect="Content" ObjectID="_1763250456" r:id="rId22"/>
        </w:object>
      </w:r>
      <w:r w:rsidRPr="00714CC5">
        <w:t xml:space="preserve"> </w:t>
      </w:r>
      <w:proofErr w:type="spellStart"/>
      <w:r w:rsidRPr="00714CC5">
        <w:t>лапласовской</w:t>
      </w:r>
      <w:proofErr w:type="spellEnd"/>
      <w:r w:rsidRPr="00714CC5">
        <w:t xml:space="preserve"> с масштабом </w:t>
      </w:r>
      <w:r w:rsidRPr="00714CC5">
        <w:rPr>
          <w:position w:val="-6"/>
        </w:rPr>
        <w:object w:dxaOrig="220" w:dyaOrig="320" w14:anchorId="48223451">
          <v:shape id="_x0000_i1032" type="#_x0000_t75" style="width:10.9pt;height:16.35pt" o:ole="">
            <v:imagedata r:id="rId23" o:title=""/>
          </v:shape>
          <o:OLEObject Type="Embed" ProgID="Equation.DSMT4" ShapeID="_x0000_i1032" DrawAspect="Content" ObjectID="_1763250457" r:id="rId24"/>
        </w:object>
      </w:r>
      <w:r w:rsidRPr="00714CC5">
        <w:t xml:space="preserve"> случайной величины. Для этого получить </w:t>
      </w:r>
      <w:r w:rsidRPr="00714CC5">
        <w:lastRenderedPageBreak/>
        <w:t xml:space="preserve">реализацию </w:t>
      </w:r>
      <w:r w:rsidRPr="00714CC5">
        <w:rPr>
          <w:position w:val="-12"/>
        </w:rPr>
        <w:object w:dxaOrig="220" w:dyaOrig="380" w14:anchorId="633DDE7E">
          <v:shape id="_x0000_i1033" type="#_x0000_t75" style="width:10.9pt;height:19.1pt" o:ole="">
            <v:imagedata r:id="rId25" o:title=""/>
          </v:shape>
          <o:OLEObject Type="Embed" ProgID="Equation.DSMT4" ShapeID="_x0000_i1033" DrawAspect="Content" ObjectID="_1763250458" r:id="rId26"/>
        </w:object>
      </w:r>
      <w:r w:rsidRPr="00714CC5">
        <w:t xml:space="preserve"> случайной величины, равномерно распределенной на интервале (0, 1), и вычислить</w:t>
      </w:r>
    </w:p>
    <w:p w14:paraId="398E5535" w14:textId="77777777" w:rsidR="00AB52D9" w:rsidRPr="00714CC5" w:rsidRDefault="00AB52D9" w:rsidP="00AB52D9">
      <w:pPr>
        <w:jc w:val="center"/>
      </w:pPr>
      <w:r w:rsidRPr="00714CC5">
        <w:rPr>
          <w:position w:val="-38"/>
        </w:rPr>
        <w:object w:dxaOrig="3280" w:dyaOrig="900" w14:anchorId="578D6429">
          <v:shape id="_x0000_i1034" type="#_x0000_t75" style="width:163.65pt;height:45.25pt" o:ole="">
            <v:imagedata r:id="rId27" o:title=""/>
          </v:shape>
          <o:OLEObject Type="Embed" ProgID="Equation.DSMT4" ShapeID="_x0000_i1034" DrawAspect="Content" ObjectID="_1763250459" r:id="rId28"/>
        </w:object>
      </w:r>
      <w:r w:rsidRPr="00714CC5">
        <w:t>.</w:t>
      </w:r>
    </w:p>
    <w:p w14:paraId="2467A2F4" w14:textId="77777777" w:rsidR="00AB52D9" w:rsidRPr="00714CC5" w:rsidRDefault="00AB52D9" w:rsidP="00AB52D9">
      <w:r w:rsidRPr="00714CC5">
        <w:tab/>
        <w:t xml:space="preserve">Шаг 2. Получить реализацию </w:t>
      </w:r>
      <w:r w:rsidRPr="00714CC5">
        <w:rPr>
          <w:position w:val="-12"/>
        </w:rPr>
        <w:object w:dxaOrig="260" w:dyaOrig="380" w14:anchorId="6648514F">
          <v:shape id="_x0000_i1035" type="#_x0000_t75" style="width:13.1pt;height:19.1pt" o:ole="">
            <v:imagedata r:id="rId29" o:title=""/>
          </v:shape>
          <o:OLEObject Type="Embed" ProgID="Equation.DSMT4" ShapeID="_x0000_i1035" DrawAspect="Content" ObjectID="_1763250460" r:id="rId30"/>
        </w:object>
      </w:r>
      <w:r w:rsidRPr="00714CC5">
        <w:t xml:space="preserve"> случайной величины, равномерно распределенной на интервале (0, 1).</w:t>
      </w:r>
    </w:p>
    <w:p w14:paraId="36E3362B" w14:textId="77777777" w:rsidR="00AB52D9" w:rsidRPr="00714CC5" w:rsidRDefault="00AB52D9" w:rsidP="00AB52D9">
      <w:r w:rsidRPr="00714CC5">
        <w:tab/>
        <w:t xml:space="preserve">Шаг 3. Если </w:t>
      </w:r>
      <w:r w:rsidRPr="00714CC5">
        <w:rPr>
          <w:position w:val="-12"/>
        </w:rPr>
        <w:object w:dxaOrig="3000" w:dyaOrig="460" w14:anchorId="7F642A6C">
          <v:shape id="_x0000_i1036" type="#_x0000_t75" style="width:150pt;height:22.9pt" o:ole="">
            <v:imagedata r:id="rId31" o:title=""/>
          </v:shape>
          <o:OLEObject Type="Embed" ProgID="Equation.DSMT4" ShapeID="_x0000_i1036" DrawAspect="Content" ObjectID="_1763250461" r:id="rId32"/>
        </w:object>
      </w:r>
      <w:r w:rsidRPr="00714CC5">
        <w:t xml:space="preserve">, то </w:t>
      </w:r>
      <w:r w:rsidRPr="00714CC5">
        <w:rPr>
          <w:position w:val="-6"/>
        </w:rPr>
        <w:object w:dxaOrig="220" w:dyaOrig="240" w14:anchorId="40BC7290">
          <v:shape id="_x0000_i1037" type="#_x0000_t75" style="width:10.9pt;height:12pt" o:ole="">
            <v:imagedata r:id="rId33" o:title=""/>
          </v:shape>
          <o:OLEObject Type="Embed" ProgID="Equation.DSMT4" ShapeID="_x0000_i1037" DrawAspect="Content" ObjectID="_1763250462" r:id="rId34"/>
        </w:object>
      </w:r>
      <w:r w:rsidRPr="00714CC5">
        <w:t xml:space="preserve"> – реализация целевой случайной величины, иначе перейти на шаг 1.</w:t>
      </w:r>
    </w:p>
    <w:p w14:paraId="45A1ED0F" w14:textId="77777777" w:rsidR="00AB52D9" w:rsidRPr="00714CC5" w:rsidRDefault="00AB52D9" w:rsidP="00AB52D9">
      <w:r w:rsidRPr="00714CC5">
        <w:tab/>
        <w:t xml:space="preserve">Для моделирования случайной величины, имеющей распределение с параметром формы </w:t>
      </w:r>
      <w:r w:rsidRPr="00714CC5">
        <w:rPr>
          <w:position w:val="-6"/>
        </w:rPr>
        <w:object w:dxaOrig="639" w:dyaOrig="300" w14:anchorId="1883C592">
          <v:shape id="_x0000_i1038" type="#_x0000_t75" style="width:31.65pt;height:15.25pt" o:ole="">
            <v:imagedata r:id="rId35" o:title=""/>
          </v:shape>
          <o:OLEObject Type="Embed" ProgID="Equation.DSMT4" ShapeID="_x0000_i1038" DrawAspect="Content" ObjectID="_1763250463" r:id="rId36"/>
        </w:object>
      </w:r>
      <w:r w:rsidRPr="00714CC5">
        <w:t xml:space="preserve">, можно использовать следующий алгоритм, реализующий </w:t>
      </w:r>
      <w:r w:rsidRPr="00714CC5">
        <w:rPr>
          <w:rStyle w:val="a3"/>
          <w:i w:val="0"/>
        </w:rPr>
        <w:t>м</w:t>
      </w:r>
      <w:r w:rsidRPr="00714CC5">
        <w:t>етод исключения.</w:t>
      </w:r>
    </w:p>
    <w:p w14:paraId="70101F54" w14:textId="77777777" w:rsidR="00AB52D9" w:rsidRPr="00714CC5" w:rsidRDefault="00AB52D9" w:rsidP="00AB52D9">
      <w:pPr>
        <w:tabs>
          <w:tab w:val="left" w:pos="709"/>
        </w:tabs>
      </w:pPr>
      <w:r w:rsidRPr="00714CC5">
        <w:tab/>
        <w:t xml:space="preserve">Шаг 0. Вычислить константы </w:t>
      </w:r>
      <w:r w:rsidRPr="00714CC5">
        <w:rPr>
          <w:position w:val="-28"/>
        </w:rPr>
        <w:object w:dxaOrig="1140" w:dyaOrig="720" w14:anchorId="123F41EA">
          <v:shape id="_x0000_i1039" type="#_x0000_t75" style="width:57.25pt;height:36pt" o:ole="">
            <v:imagedata r:id="rId37" o:title=""/>
          </v:shape>
          <o:OLEObject Type="Embed" ProgID="Equation.DSMT4" ShapeID="_x0000_i1039" DrawAspect="Content" ObjectID="_1763250464" r:id="rId38"/>
        </w:object>
      </w:r>
      <w:r w:rsidRPr="00714CC5">
        <w:t xml:space="preserve">, </w:t>
      </w:r>
      <w:r w:rsidRPr="00714CC5">
        <w:rPr>
          <w:position w:val="-32"/>
        </w:rPr>
        <w:object w:dxaOrig="1040" w:dyaOrig="760" w14:anchorId="1FD0799D">
          <v:shape id="_x0000_i1040" type="#_x0000_t75" style="width:52.35pt;height:37.65pt" o:ole="">
            <v:imagedata r:id="rId39" o:title=""/>
          </v:shape>
          <o:OLEObject Type="Embed" ProgID="Equation.DSMT4" ShapeID="_x0000_i1040" DrawAspect="Content" ObjectID="_1763250465" r:id="rId40"/>
        </w:object>
      </w:r>
      <w:r w:rsidRPr="00714CC5">
        <w:t xml:space="preserve">, </w:t>
      </w:r>
      <w:r w:rsidRPr="00714CC5">
        <w:rPr>
          <w:position w:val="-6"/>
        </w:rPr>
        <w:object w:dxaOrig="880" w:dyaOrig="400" w14:anchorId="1BD63A14">
          <v:shape id="_x0000_i1041" type="#_x0000_t75" style="width:43.65pt;height:19.65pt" o:ole="">
            <v:imagedata r:id="rId41" o:title=""/>
          </v:shape>
          <o:OLEObject Type="Embed" ProgID="Equation.DSMT4" ShapeID="_x0000_i1041" DrawAspect="Content" ObjectID="_1763250466" r:id="rId42"/>
        </w:object>
      </w:r>
      <w:r w:rsidRPr="00714CC5">
        <w:t xml:space="preserve"> (один раз для каждого значения </w:t>
      </w:r>
      <w:r w:rsidRPr="00714CC5">
        <w:rPr>
          <w:position w:val="-6"/>
        </w:rPr>
        <w:object w:dxaOrig="220" w:dyaOrig="240" w14:anchorId="047ED408">
          <v:shape id="_x0000_i1042" type="#_x0000_t75" style="width:10.9pt;height:12pt" o:ole="">
            <v:imagedata r:id="rId19" o:title=""/>
          </v:shape>
          <o:OLEObject Type="Embed" ProgID="Equation.DSMT4" ShapeID="_x0000_i1042" DrawAspect="Content" ObjectID="_1763250467" r:id="rId43"/>
        </w:object>
      </w:r>
      <w:r w:rsidRPr="00714CC5">
        <w:t>).</w:t>
      </w:r>
    </w:p>
    <w:p w14:paraId="358ED346" w14:textId="77777777" w:rsidR="00AB52D9" w:rsidRPr="00400FA4" w:rsidRDefault="00AB52D9" w:rsidP="00AB52D9">
      <w:pPr>
        <w:ind w:firstLine="708"/>
        <w:rPr>
          <w:rStyle w:val="a3"/>
          <w:i w:val="0"/>
        </w:rPr>
      </w:pPr>
      <w:r w:rsidRPr="00714CC5">
        <w:t xml:space="preserve">Шаг 1. Получить реализацию </w:t>
      </w:r>
      <w:r w:rsidRPr="00714CC5">
        <w:rPr>
          <w:position w:val="-6"/>
        </w:rPr>
        <w:object w:dxaOrig="220" w:dyaOrig="240" w14:anchorId="1098E451">
          <v:shape id="_x0000_i1043" type="#_x0000_t75" style="width:10.9pt;height:12pt" o:ole="">
            <v:imagedata r:id="rId21" o:title=""/>
          </v:shape>
          <o:OLEObject Type="Embed" ProgID="Equation.DSMT4" ShapeID="_x0000_i1043" DrawAspect="Content" ObjectID="_1763250468" r:id="rId44"/>
        </w:object>
      </w:r>
      <w:r w:rsidRPr="00714CC5">
        <w:t xml:space="preserve"> нормальной с масштабом </w:t>
      </w:r>
      <w:r w:rsidRPr="00714CC5">
        <w:rPr>
          <w:i/>
          <w:lang w:val="en-US"/>
        </w:rPr>
        <w:t>b</w:t>
      </w:r>
      <w:r w:rsidRPr="00714CC5">
        <w:t xml:space="preserve"> случайной величины.</w:t>
      </w:r>
      <w:r w:rsidRPr="00714CC5">
        <w:rPr>
          <w:i/>
        </w:rPr>
        <w:t xml:space="preserve"> </w:t>
      </w:r>
      <w:r w:rsidRPr="00714CC5">
        <w:rPr>
          <w:rStyle w:val="a3"/>
          <w:i w:val="0"/>
        </w:rPr>
        <w:t>Для этого п</w:t>
      </w:r>
      <w:r w:rsidRPr="00714CC5">
        <w:t xml:space="preserve">олучить реализации </w:t>
      </w:r>
      <w:r w:rsidRPr="00714CC5">
        <w:rPr>
          <w:position w:val="-12"/>
        </w:rPr>
        <w:object w:dxaOrig="220" w:dyaOrig="380" w14:anchorId="547BADBF">
          <v:shape id="_x0000_i1044" type="#_x0000_t75" style="width:10.9pt;height:19.1pt" o:ole="">
            <v:imagedata r:id="rId45" o:title=""/>
          </v:shape>
          <o:OLEObject Type="Embed" ProgID="Equation.DSMT4" ShapeID="_x0000_i1044" DrawAspect="Content" ObjectID="_1763250469" r:id="rId46"/>
        </w:object>
      </w:r>
      <w:r w:rsidRPr="00714CC5">
        <w:t xml:space="preserve">, </w:t>
      </w:r>
      <w:r w:rsidRPr="00714CC5">
        <w:rPr>
          <w:position w:val="-12"/>
        </w:rPr>
        <w:object w:dxaOrig="260" w:dyaOrig="380" w14:anchorId="27C56CAD">
          <v:shape id="_x0000_i1045" type="#_x0000_t75" style="width:13.1pt;height:19.1pt" o:ole="">
            <v:imagedata r:id="rId47" o:title=""/>
          </v:shape>
          <o:OLEObject Type="Embed" ProgID="Equation.DSMT4" ShapeID="_x0000_i1045" DrawAspect="Content" ObjectID="_1763250470" r:id="rId48"/>
        </w:object>
      </w:r>
      <w:r w:rsidRPr="00714CC5">
        <w:t xml:space="preserve"> случайной величины, равномерно распределенной на интервале (0, 1), и вычислить</w:t>
      </w:r>
      <w:r w:rsidRPr="00714CC5">
        <w:rPr>
          <w:rStyle w:val="a3"/>
          <w:i w:val="0"/>
        </w:rPr>
        <w:t xml:space="preserve"> </w:t>
      </w:r>
      <w:r w:rsidRPr="00714CC5">
        <w:rPr>
          <w:position w:val="-6"/>
        </w:rPr>
        <w:object w:dxaOrig="220" w:dyaOrig="240" w14:anchorId="5BE6FF17">
          <v:shape id="_x0000_i1046" type="#_x0000_t75" style="width:10.9pt;height:12pt" o:ole="">
            <v:imagedata r:id="rId21" o:title=""/>
          </v:shape>
          <o:OLEObject Type="Embed" ProgID="Equation.DSMT4" ShapeID="_x0000_i1046" DrawAspect="Content" ObjectID="_1763250471" r:id="rId49"/>
        </w:object>
      </w:r>
      <w:r w:rsidRPr="00714CC5">
        <w:t xml:space="preserve"> </w:t>
      </w:r>
      <w:r w:rsidRPr="00714CC5">
        <w:rPr>
          <w:rStyle w:val="a3"/>
          <w:i w:val="0"/>
        </w:rPr>
        <w:t>по одной из двух формул</w:t>
      </w:r>
    </w:p>
    <w:p w14:paraId="434C04B6" w14:textId="77777777" w:rsidR="00AB52D9" w:rsidRPr="00714CC5" w:rsidRDefault="00AB52D9" w:rsidP="00AB52D9">
      <w:pPr>
        <w:tabs>
          <w:tab w:val="left" w:pos="709"/>
          <w:tab w:val="left" w:pos="830"/>
          <w:tab w:val="center" w:pos="4819"/>
        </w:tabs>
        <w:jc w:val="left"/>
      </w:pPr>
      <w:r w:rsidRPr="00714CC5">
        <w:rPr>
          <w:rStyle w:val="a3"/>
          <w:i w:val="0"/>
        </w:rPr>
        <w:tab/>
      </w:r>
      <w:r w:rsidRPr="00714CC5">
        <w:rPr>
          <w:rStyle w:val="a3"/>
          <w:i w:val="0"/>
        </w:rPr>
        <w:tab/>
      </w:r>
      <w:r w:rsidRPr="00714CC5">
        <w:rPr>
          <w:rStyle w:val="a3"/>
          <w:i w:val="0"/>
        </w:rPr>
        <w:tab/>
      </w:r>
      <w:r w:rsidRPr="00714CC5">
        <w:rPr>
          <w:rStyle w:val="a3"/>
          <w:i w:val="0"/>
        </w:rPr>
        <w:object w:dxaOrig="2560" w:dyaOrig="460" w14:anchorId="47D4F1D1">
          <v:shape id="_x0000_i1047" type="#_x0000_t75" style="width:127.65pt;height:22.9pt" o:ole="">
            <v:imagedata r:id="rId50" o:title=""/>
          </v:shape>
          <o:OLEObject Type="Embed" ProgID="Equation.DSMT4" ShapeID="_x0000_i1047" DrawAspect="Content" ObjectID="_1763250472" r:id="rId51"/>
        </w:object>
      </w:r>
      <w:r w:rsidRPr="00714CC5">
        <w:rPr>
          <w:rStyle w:val="a3"/>
          <w:i w:val="0"/>
        </w:rPr>
        <w:t xml:space="preserve">, </w:t>
      </w:r>
      <w:r w:rsidRPr="00714CC5">
        <w:rPr>
          <w:rStyle w:val="a3"/>
          <w:i w:val="0"/>
        </w:rPr>
        <w:object w:dxaOrig="2520" w:dyaOrig="460" w14:anchorId="4F4DBE4F">
          <v:shape id="_x0000_i1048" type="#_x0000_t75" style="width:126pt;height:22.9pt" o:ole="">
            <v:imagedata r:id="rId52" o:title=""/>
          </v:shape>
          <o:OLEObject Type="Embed" ProgID="Equation.DSMT4" ShapeID="_x0000_i1048" DrawAspect="Content" ObjectID="_1763250473" r:id="rId53"/>
        </w:object>
      </w:r>
      <w:r w:rsidRPr="00714CC5">
        <w:rPr>
          <w:rStyle w:val="a3"/>
          <w:i w:val="0"/>
        </w:rPr>
        <w:t>.</w:t>
      </w:r>
    </w:p>
    <w:p w14:paraId="565DA39D" w14:textId="77777777" w:rsidR="00AB52D9" w:rsidRPr="00714CC5" w:rsidRDefault="00AB52D9" w:rsidP="00AB52D9">
      <w:pPr>
        <w:tabs>
          <w:tab w:val="left" w:pos="709"/>
        </w:tabs>
      </w:pPr>
      <w:r w:rsidRPr="00714CC5">
        <w:tab/>
        <w:t xml:space="preserve">Шаг 2. Получить реализацию </w:t>
      </w:r>
      <w:r w:rsidRPr="00714CC5">
        <w:rPr>
          <w:position w:val="-12"/>
        </w:rPr>
        <w:object w:dxaOrig="260" w:dyaOrig="380" w14:anchorId="748ABF4D">
          <v:shape id="_x0000_i1049" type="#_x0000_t75" style="width:13.1pt;height:19.1pt" o:ole="">
            <v:imagedata r:id="rId54" o:title=""/>
          </v:shape>
          <o:OLEObject Type="Embed" ProgID="Equation.DSMT4" ShapeID="_x0000_i1049" DrawAspect="Content" ObjectID="_1763250474" r:id="rId55"/>
        </w:object>
      </w:r>
      <w:r w:rsidRPr="00714CC5">
        <w:t xml:space="preserve"> случайной величины, равномерно распределенной на интервале (0, 1).</w:t>
      </w:r>
    </w:p>
    <w:p w14:paraId="615AB4A5" w14:textId="77777777" w:rsidR="00AB52D9" w:rsidRPr="00714CC5" w:rsidRDefault="00AB52D9" w:rsidP="00AB52D9">
      <w:pPr>
        <w:ind w:firstLine="708"/>
      </w:pPr>
      <w:r w:rsidRPr="00714CC5">
        <w:t xml:space="preserve">Шаг 3. Если </w:t>
      </w:r>
      <w:r w:rsidRPr="00714CC5">
        <w:rPr>
          <w:position w:val="-12"/>
        </w:rPr>
        <w:object w:dxaOrig="2920" w:dyaOrig="460" w14:anchorId="09D9EEAD">
          <v:shape id="_x0000_i1050" type="#_x0000_t75" style="width:145.65pt;height:22.9pt" o:ole="">
            <v:imagedata r:id="rId56" o:title=""/>
          </v:shape>
          <o:OLEObject Type="Embed" ProgID="Equation.DSMT4" ShapeID="_x0000_i1050" DrawAspect="Content" ObjectID="_1763250475" r:id="rId57"/>
        </w:object>
      </w:r>
      <w:r w:rsidRPr="00714CC5">
        <w:t xml:space="preserve">, то </w:t>
      </w:r>
      <w:r w:rsidRPr="00714CC5">
        <w:rPr>
          <w:position w:val="-6"/>
        </w:rPr>
        <w:object w:dxaOrig="220" w:dyaOrig="240" w14:anchorId="08A62683">
          <v:shape id="_x0000_i1051" type="#_x0000_t75" style="width:10.9pt;height:12pt" o:ole="">
            <v:imagedata r:id="rId33" o:title=""/>
          </v:shape>
          <o:OLEObject Type="Embed" ProgID="Equation.DSMT4" ShapeID="_x0000_i1051" DrawAspect="Content" ObjectID="_1763250476" r:id="rId58"/>
        </w:object>
      </w:r>
      <w:r w:rsidRPr="00714CC5">
        <w:t xml:space="preserve"> – реализация целевой случайной величины, иначе перейти на шаг 1.</w:t>
      </w:r>
    </w:p>
    <w:p w14:paraId="6FD10C62" w14:textId="77777777" w:rsidR="00AB52D9" w:rsidRDefault="00AB52D9" w:rsidP="00AB52D9"/>
    <w:p w14:paraId="41D501C4" w14:textId="77777777" w:rsidR="00AB52D9" w:rsidRDefault="00AB52D9" w:rsidP="00AB52D9">
      <w:pPr>
        <w:jc w:val="left"/>
        <w:rPr>
          <w:rFonts w:eastAsiaTheme="minorEastAsia"/>
        </w:rPr>
      </w:pPr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eastAsiaTheme="minorEastAsia"/>
        </w:rPr>
        <w:t xml:space="preserve">-реализация </w:t>
      </w:r>
      <w:proofErr w:type="gramStart"/>
      <w:r>
        <w:rPr>
          <w:rFonts w:eastAsiaTheme="minorEastAsia"/>
        </w:rPr>
        <w:t>случайной величины</w:t>
      </w:r>
      <w:proofErr w:type="gramEnd"/>
      <w:r>
        <w:rPr>
          <w:rFonts w:eastAsiaTheme="minorEastAsia"/>
        </w:rPr>
        <w:t xml:space="preserve"> равномерно распределенной на интервале (0;1). </w:t>
      </w:r>
    </w:p>
    <w:p w14:paraId="23B180EA" w14:textId="77777777" w:rsidR="00AB52D9" w:rsidRDefault="00AB52D9" w:rsidP="00AB52D9">
      <w:pPr>
        <w:jc w:val="left"/>
      </w:pPr>
      <w:r>
        <w:t xml:space="preserve">Как и в случае с плотностью случайную величину также необходимо </w:t>
      </w:r>
      <w:proofErr w:type="spellStart"/>
      <w:r>
        <w:t>пронормировать</w:t>
      </w:r>
      <w:proofErr w:type="spellEnd"/>
      <w:r>
        <w:t xml:space="preserve"> по формуле:</w:t>
      </w:r>
    </w:p>
    <w:p w14:paraId="6BAB5A23" w14:textId="77777777" w:rsidR="00AB52D9" w:rsidRDefault="00AB52D9" w:rsidP="00AB52D9">
      <w:pPr>
        <w:jc w:val="center"/>
      </w:pPr>
      <w:r w:rsidRPr="00996F73">
        <w:rPr>
          <w:noProof/>
          <w:lang w:eastAsia="ru-RU"/>
        </w:rPr>
        <w:drawing>
          <wp:inline distT="0" distB="0" distL="0" distR="0" wp14:anchorId="52DE68B5" wp14:editId="3963DC7E">
            <wp:extent cx="866896" cy="181000"/>
            <wp:effectExtent l="0" t="0" r="952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866896" cy="1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.</w:t>
      </w:r>
    </w:p>
    <w:p w14:paraId="27ADD558" w14:textId="77777777" w:rsidR="00AB52D9" w:rsidRPr="00B24012" w:rsidRDefault="00AB52D9" w:rsidP="00AB52D9">
      <w:pPr>
        <w:ind w:firstLine="708"/>
        <w:rPr>
          <w:sz w:val="30"/>
        </w:rPr>
      </w:pPr>
      <w:r>
        <w:t xml:space="preserve">Исходя из того, что </w:t>
      </w:r>
      <w:r w:rsidRPr="00B67B2A">
        <w:t xml:space="preserve">распределения из списка вариантов являются симметричными унимодальными, </w:t>
      </w:r>
      <w:r>
        <w:t xml:space="preserve">а </w:t>
      </w:r>
      <w:r w:rsidRPr="00B67B2A">
        <w:t xml:space="preserve">стандартные распределения при этом имеют нулевые математическое ожидание и коэффициент </w:t>
      </w:r>
      <w:r>
        <w:t>асимметрии</w:t>
      </w:r>
      <w:r w:rsidRPr="00B67B2A">
        <w:t>.</w:t>
      </w:r>
      <w:r>
        <w:t xml:space="preserve"> По определению, </w:t>
      </w:r>
      <w:r>
        <w:rPr>
          <w:rFonts w:eastAsia="Times New Roman"/>
          <w:szCs w:val="20"/>
          <w:lang w:eastAsia="ru-RU"/>
        </w:rPr>
        <w:t>м</w:t>
      </w:r>
      <w:r w:rsidRPr="00B67B2A">
        <w:rPr>
          <w:rFonts w:eastAsia="Times New Roman"/>
          <w:szCs w:val="20"/>
          <w:lang w:eastAsia="ru-RU"/>
        </w:rPr>
        <w:t>атематическое ожида</w:t>
      </w:r>
      <w:r>
        <w:rPr>
          <w:rFonts w:eastAsia="Times New Roman"/>
          <w:szCs w:val="20"/>
          <w:lang w:eastAsia="ru-RU"/>
        </w:rPr>
        <w:t>ние распределения в сдвиг-масштабном преобразовании с заданной плотностью</w:t>
      </w:r>
      <w:r w:rsidRPr="00B67B2A">
        <w:rPr>
          <w:rFonts w:eastAsia="Times New Roman"/>
          <w:szCs w:val="20"/>
          <w:lang w:eastAsia="ru-RU"/>
        </w:rPr>
        <w:t xml:space="preserve">, если оно существует, равно математическому ожиданию стандартного распределения, увеличенному на величину </w:t>
      </w:r>
      <w:r w:rsidRPr="00B67B2A">
        <w:rPr>
          <w:rFonts w:eastAsia="Times New Roman"/>
          <w:position w:val="-10"/>
          <w:szCs w:val="20"/>
          <w:lang w:eastAsia="ru-RU"/>
        </w:rPr>
        <w:object w:dxaOrig="220" w:dyaOrig="279" w14:anchorId="692023E3">
          <v:shape id="_x0000_i1052" type="#_x0000_t75" style="width:11.45pt;height:14.2pt" o:ole="">
            <v:imagedata r:id="rId60" o:title=""/>
          </v:shape>
          <o:OLEObject Type="Embed" ProgID="Equation.DSMT4" ShapeID="_x0000_i1052" DrawAspect="Content" ObjectID="_1763250477" r:id="rId61"/>
        </w:object>
      </w:r>
      <w:r w:rsidRPr="00B67B2A">
        <w:rPr>
          <w:rFonts w:eastAsia="Times New Roman"/>
          <w:szCs w:val="20"/>
          <w:lang w:eastAsia="ru-RU"/>
        </w:rPr>
        <w:t>.</w:t>
      </w:r>
      <w:r>
        <w:rPr>
          <w:rFonts w:eastAsia="Times New Roman"/>
          <w:szCs w:val="20"/>
          <w:lang w:eastAsia="ru-RU"/>
        </w:rPr>
        <w:t xml:space="preserve"> А значит, мы можем говорить о том, что всякое математического ожидание для стандартного обобщенного распределения Гаусса будет равно </w:t>
      </w:r>
      <w:r>
        <w:rPr>
          <w:rFonts w:eastAsia="Times New Roman"/>
          <w:szCs w:val="20"/>
          <w:lang w:eastAsia="ru-RU"/>
        </w:rPr>
        <w:lastRenderedPageBreak/>
        <w:t xml:space="preserve">величине </w:t>
      </w:r>
      <w:r w:rsidRPr="00B67B2A">
        <w:rPr>
          <w:rFonts w:eastAsia="Times New Roman"/>
          <w:position w:val="-10"/>
          <w:szCs w:val="20"/>
          <w:lang w:eastAsia="ru-RU"/>
        </w:rPr>
        <w:object w:dxaOrig="220" w:dyaOrig="279" w14:anchorId="110DB36E">
          <v:shape id="_x0000_i1053" type="#_x0000_t75" style="width:11.45pt;height:14.2pt" o:ole="">
            <v:imagedata r:id="rId60" o:title=""/>
          </v:shape>
          <o:OLEObject Type="Embed" ProgID="Equation.DSMT4" ShapeID="_x0000_i1053" DrawAspect="Content" ObjectID="_1763250478" r:id="rId62"/>
        </w:object>
      </w:r>
      <w:r>
        <w:rPr>
          <w:rFonts w:eastAsia="Times New Roman"/>
          <w:szCs w:val="20"/>
          <w:lang w:eastAsia="ru-RU"/>
        </w:rPr>
        <w:t xml:space="preserve">. Также по определению </w:t>
      </w:r>
      <w:r>
        <w:t xml:space="preserve">коэффициент асимметрии при сдвиг-масштабном преобразовании не изменяется, а значит мы всегда можем возвращать ноль в случае </w:t>
      </w:r>
      <w:r>
        <w:rPr>
          <w:rFonts w:eastAsia="Times New Roman"/>
          <w:szCs w:val="20"/>
          <w:lang w:eastAsia="ru-RU"/>
        </w:rPr>
        <w:t>стандартного обобщенного распределения Гаусса</w:t>
      </w:r>
      <w:r>
        <w:t xml:space="preserve">. Дисперсия стандартного распределения </w:t>
      </w:r>
      <w:r w:rsidRPr="00583276">
        <w:t>определяется формулой</w:t>
      </w:r>
      <w:r>
        <w:t xml:space="preserve"> </w:t>
      </w:r>
      <w:r w:rsidRPr="00714CC5">
        <w:rPr>
          <w:position w:val="-12"/>
        </w:rPr>
        <w:object w:dxaOrig="2400" w:dyaOrig="480" w14:anchorId="55A92F05">
          <v:shape id="_x0000_i1054" type="#_x0000_t75" style="width:115.65pt;height:23.45pt" o:ole="">
            <v:imagedata r:id="rId63" o:title=""/>
          </v:shape>
          <o:OLEObject Type="Embed" ProgID="Equation.DSMT4" ShapeID="_x0000_i1054" DrawAspect="Content" ObjectID="_1763250479" r:id="rId64"/>
        </w:object>
      </w:r>
      <w:r w:rsidRPr="00714CC5">
        <w:t xml:space="preserve">, где </w:t>
      </w:r>
      <w:r w:rsidRPr="00714CC5">
        <w:rPr>
          <w:position w:val="-4"/>
        </w:rPr>
        <w:object w:dxaOrig="260" w:dyaOrig="279" w14:anchorId="567DA529">
          <v:shape id="_x0000_i1055" type="#_x0000_t75" style="width:13.1pt;height:13.65pt" o:ole="">
            <v:imagedata r:id="rId65" o:title=""/>
          </v:shape>
          <o:OLEObject Type="Embed" ProgID="Equation.DSMT4" ShapeID="_x0000_i1055" DrawAspect="Content" ObjectID="_1763250480" r:id="rId66"/>
        </w:object>
      </w:r>
      <w:r w:rsidRPr="00714CC5">
        <w:t xml:space="preserve"> – гамма-функция</w:t>
      </w:r>
      <w:r w:rsidRPr="00583276">
        <w:t>,</w:t>
      </w:r>
      <w:r>
        <w:t xml:space="preserve"> а дисперсия при сдвиг-масштабном преобразовании </w:t>
      </w:r>
      <w:r w:rsidRPr="00583276">
        <w:rPr>
          <w:rFonts w:eastAsia="Times New Roman"/>
          <w:szCs w:val="20"/>
          <w:lang w:eastAsia="ru-RU"/>
        </w:rPr>
        <w:t xml:space="preserve">равна дисперсии стандартного распределения, увеличенной в </w:t>
      </w:r>
      <w:r w:rsidRPr="00583276">
        <w:rPr>
          <w:rFonts w:eastAsia="Times New Roman"/>
          <w:position w:val="-6"/>
          <w:szCs w:val="20"/>
          <w:lang w:eastAsia="ru-RU"/>
        </w:rPr>
        <w:object w:dxaOrig="340" w:dyaOrig="400" w14:anchorId="2D3607A3">
          <v:shape id="_x0000_i1056" type="#_x0000_t75" style="width:17.45pt;height:20.2pt" o:ole="">
            <v:imagedata r:id="rId67" o:title=""/>
          </v:shape>
          <o:OLEObject Type="Embed" ProgID="Equation.DSMT4" ShapeID="_x0000_i1056" DrawAspect="Content" ObjectID="_1763250481" r:id="rId68"/>
        </w:object>
      </w:r>
      <w:r w:rsidRPr="00583276">
        <w:rPr>
          <w:rFonts w:eastAsia="Times New Roman"/>
          <w:szCs w:val="20"/>
          <w:lang w:eastAsia="ru-RU"/>
        </w:rPr>
        <w:t xml:space="preserve"> раз.</w:t>
      </w:r>
      <w:r>
        <w:t xml:space="preserve"> К</w:t>
      </w:r>
      <w:r w:rsidRPr="00583276">
        <w:t>оэффициент эксцесса определяется формулой</w:t>
      </w:r>
      <w:r w:rsidRPr="00996F73">
        <w:rPr>
          <w:noProof/>
          <w:lang w:eastAsia="ru-RU"/>
        </w:rPr>
        <w:t xml:space="preserve"> </w:t>
      </w:r>
      <w:r w:rsidRPr="00B24012">
        <w:rPr>
          <w:rStyle w:val="a3"/>
          <w:i w:val="0"/>
          <w:sz w:val="24"/>
          <w:szCs w:val="22"/>
        </w:rPr>
        <w:object w:dxaOrig="2820" w:dyaOrig="1020" w14:anchorId="0CCFC7B8">
          <v:shape id="_x0000_i1057" type="#_x0000_t75" style="width:125.45pt;height:45.8pt" o:ole="">
            <v:imagedata r:id="rId69" o:title=""/>
          </v:shape>
          <o:OLEObject Type="Embed" ProgID="Equation.DSMT4" ShapeID="_x0000_i1057" DrawAspect="Content" ObjectID="_1763250482" r:id="rId70"/>
        </w:object>
      </w:r>
      <w:r w:rsidRPr="00B24012">
        <w:rPr>
          <w:sz w:val="22"/>
          <w:szCs w:val="22"/>
        </w:rPr>
        <w:t>,</w:t>
      </w:r>
      <w:r>
        <w:t xml:space="preserve"> и при сдвиг-масштабном преобразовании не изменяется. </w:t>
      </w:r>
    </w:p>
    <w:p w14:paraId="18381A3D" w14:textId="77777777" w:rsidR="00AB52D9" w:rsidRDefault="00AB52D9" w:rsidP="00AB52D9">
      <w:pPr>
        <w:jc w:val="center"/>
        <w:rPr>
          <w:b/>
          <w:bCs/>
        </w:rPr>
      </w:pPr>
    </w:p>
    <w:p w14:paraId="07228E09" w14:textId="77777777" w:rsidR="00AB52D9" w:rsidRDefault="00AB52D9" w:rsidP="00AB52D9">
      <w:pPr>
        <w:jc w:val="center"/>
        <w:rPr>
          <w:b/>
          <w:bCs/>
        </w:rPr>
      </w:pPr>
    </w:p>
    <w:p w14:paraId="60CD9227" w14:textId="3B53564D" w:rsidR="003D78DF" w:rsidRPr="00625640" w:rsidRDefault="003D78DF" w:rsidP="00AB52D9">
      <w:pPr>
        <w:jc w:val="center"/>
        <w:rPr>
          <w:b/>
          <w:bCs/>
          <w:lang w:val="en-US"/>
        </w:rPr>
      </w:pPr>
      <w:r w:rsidRPr="00944EBB">
        <w:rPr>
          <w:b/>
          <w:bCs/>
        </w:rPr>
        <w:t>Описание</w:t>
      </w:r>
      <w:r w:rsidRPr="00625640">
        <w:rPr>
          <w:b/>
          <w:bCs/>
          <w:lang w:val="en-US"/>
        </w:rPr>
        <w:t xml:space="preserve"> </w:t>
      </w:r>
      <w:r w:rsidRPr="00944EBB">
        <w:rPr>
          <w:b/>
          <w:bCs/>
        </w:rPr>
        <w:t>программы</w:t>
      </w:r>
    </w:p>
    <w:p w14:paraId="1B514009" w14:textId="68BADD31" w:rsidR="003D78DF" w:rsidRPr="00817BBC" w:rsidRDefault="00817BBC" w:rsidP="003D78DF">
      <w:pPr>
        <w:rPr>
          <w:b/>
          <w:bCs/>
          <w:lang w:val="en-US"/>
        </w:rPr>
      </w:pPr>
      <w:r w:rsidRPr="00817BBC">
        <w:rPr>
          <w:b/>
          <w:bCs/>
          <w:lang w:val="en-US"/>
        </w:rPr>
        <w:t xml:space="preserve">Модуль </w:t>
      </w:r>
      <w:proofErr w:type="spellStart"/>
      <w:r w:rsidRPr="00817BBC">
        <w:rPr>
          <w:b/>
          <w:bCs/>
          <w:lang w:val="en-US"/>
        </w:rPr>
        <w:t>Distributions.h</w:t>
      </w:r>
      <w:proofErr w:type="spellEnd"/>
    </w:p>
    <w:p w14:paraId="08E2FABB" w14:textId="7D07A2C1" w:rsidR="00817BBC" w:rsidRDefault="00817BBC" w:rsidP="003D78DF">
      <w:r>
        <w:t xml:space="preserve">Класс </w:t>
      </w:r>
      <w:proofErr w:type="spellStart"/>
      <w:r w:rsidRPr="00817BBC">
        <w:t>IDistribution</w:t>
      </w:r>
      <w:proofErr w:type="spellEnd"/>
      <w:r>
        <w:t xml:space="preserve"> – </w:t>
      </w:r>
      <w:proofErr w:type="gramStart"/>
      <w:r>
        <w:t>интерфейсный класс</w:t>
      </w:r>
      <w:proofErr w:type="gramEnd"/>
      <w:r>
        <w:t xml:space="preserve"> содержащий виртуальные методы.</w:t>
      </w:r>
    </w:p>
    <w:p w14:paraId="11C9AA57" w14:textId="45538E7D" w:rsidR="00FF3F29" w:rsidRDefault="00FF3F29" w:rsidP="003D78DF">
      <w:r>
        <w:rPr>
          <w:lang w:val="en-US"/>
        </w:rPr>
        <w:t>Public</w:t>
      </w:r>
      <w:r w:rsidRPr="00FF3F29">
        <w:t xml:space="preserve"> </w:t>
      </w:r>
      <w:r>
        <w:t>часть:</w:t>
      </w:r>
    </w:p>
    <w:p w14:paraId="2F46FCC0" w14:textId="63D62F25" w:rsidR="00FF3F29" w:rsidRPr="00FF3F29" w:rsidRDefault="00FF3F29" w:rsidP="00FF3F29">
      <w:r w:rsidRPr="00FF3F29">
        <w:t xml:space="preserve">double virtual </w:t>
      </w:r>
      <w:proofErr w:type="gramStart"/>
      <w:r w:rsidRPr="00FF3F29">
        <w:t>density(</w:t>
      </w:r>
      <w:proofErr w:type="gramEnd"/>
      <w:r w:rsidRPr="00FF3F29">
        <w:t>const double x) const = 0;</w:t>
      </w:r>
      <w:r w:rsidRPr="00FF3F29">
        <w:t xml:space="preserve"> - расчет плотности</w:t>
      </w:r>
    </w:p>
    <w:p w14:paraId="515B146F" w14:textId="56650BEF" w:rsidR="00FF3F29" w:rsidRPr="00FF3F29" w:rsidRDefault="00FF3F29" w:rsidP="00FF3F29">
      <w:r w:rsidRPr="00FF3F29">
        <w:t xml:space="preserve">double virtual </w:t>
      </w:r>
      <w:proofErr w:type="spellStart"/>
      <w:r w:rsidRPr="00FF3F29">
        <w:t>expected_</w:t>
      </w:r>
      <w:proofErr w:type="gramStart"/>
      <w:r w:rsidRPr="00FF3F29">
        <w:t>value</w:t>
      </w:r>
      <w:proofErr w:type="spellEnd"/>
      <w:r w:rsidRPr="00FF3F29">
        <w:t>(</w:t>
      </w:r>
      <w:proofErr w:type="gramEnd"/>
      <w:r w:rsidRPr="00FF3F29">
        <w:t>) const = 0;</w:t>
      </w:r>
      <w:r w:rsidRPr="00FF3F29">
        <w:t xml:space="preserve"> - расчет мат.ожидания</w:t>
      </w:r>
    </w:p>
    <w:p w14:paraId="2E2BD97E" w14:textId="655A9B48" w:rsidR="00FF3F29" w:rsidRPr="00FF3F29" w:rsidRDefault="00FF3F29" w:rsidP="00FF3F29">
      <w:r w:rsidRPr="00FF3F29">
        <w:t xml:space="preserve">double virtual </w:t>
      </w:r>
      <w:proofErr w:type="gramStart"/>
      <w:r w:rsidRPr="00FF3F29">
        <w:t>dispersion(</w:t>
      </w:r>
      <w:proofErr w:type="gramEnd"/>
      <w:r w:rsidRPr="00FF3F29">
        <w:t>) const = 0;</w:t>
      </w:r>
      <w:r w:rsidRPr="00FF3F29">
        <w:t>- расчет дисперсии</w:t>
      </w:r>
    </w:p>
    <w:p w14:paraId="63437137" w14:textId="6C46A3D6" w:rsidR="00FF3F29" w:rsidRPr="00FF3F29" w:rsidRDefault="00FF3F29" w:rsidP="00FF3F29">
      <w:r w:rsidRPr="00FF3F29">
        <w:t xml:space="preserve">double virtual </w:t>
      </w:r>
      <w:proofErr w:type="gramStart"/>
      <w:r w:rsidRPr="00FF3F29">
        <w:t>excess(</w:t>
      </w:r>
      <w:proofErr w:type="gramEnd"/>
      <w:r w:rsidRPr="00FF3F29">
        <w:t>) const = 0;</w:t>
      </w:r>
      <w:r w:rsidRPr="00FF3F29">
        <w:t xml:space="preserve"> - расчет эксцесса</w:t>
      </w:r>
    </w:p>
    <w:p w14:paraId="2D5B3EE5" w14:textId="1B4D3342" w:rsidR="00FF3F29" w:rsidRPr="00FF3F29" w:rsidRDefault="00FF3F29" w:rsidP="00FF3F29">
      <w:r w:rsidRPr="00FF3F29">
        <w:t xml:space="preserve">double virtual </w:t>
      </w:r>
      <w:proofErr w:type="gramStart"/>
      <w:r w:rsidRPr="00FF3F29">
        <w:t>asymmetry(</w:t>
      </w:r>
      <w:proofErr w:type="gramEnd"/>
      <w:r w:rsidRPr="00FF3F29">
        <w:t>) const = 0;</w:t>
      </w:r>
      <w:r w:rsidRPr="00FF3F29">
        <w:t>- расчет асимметрии</w:t>
      </w:r>
    </w:p>
    <w:p w14:paraId="2088B0F5" w14:textId="50AED90E" w:rsidR="00FF3F29" w:rsidRPr="00FF3F29" w:rsidRDefault="00FF3F29" w:rsidP="00FF3F29">
      <w:r w:rsidRPr="00FF3F29">
        <w:t xml:space="preserve">double virtual </w:t>
      </w:r>
      <w:proofErr w:type="spellStart"/>
      <w:r w:rsidRPr="00FF3F29">
        <w:t>rand_</w:t>
      </w:r>
      <w:proofErr w:type="gramStart"/>
      <w:r w:rsidRPr="00FF3F29">
        <w:t>var</w:t>
      </w:r>
      <w:proofErr w:type="spellEnd"/>
      <w:r w:rsidRPr="00FF3F29">
        <w:t>(</w:t>
      </w:r>
      <w:proofErr w:type="gramEnd"/>
      <w:r w:rsidRPr="00FF3F29">
        <w:t>) const = 0;</w:t>
      </w:r>
      <w:r w:rsidRPr="00FF3F29">
        <w:t xml:space="preserve"> - реализация случайной величины</w:t>
      </w:r>
    </w:p>
    <w:p w14:paraId="36F971B5" w14:textId="6DABB538" w:rsidR="00FF3F29" w:rsidRPr="00FF3F29" w:rsidRDefault="00FF3F29" w:rsidP="00FF3F29">
      <w:proofErr w:type="gramStart"/>
      <w:r w:rsidRPr="00FF3F29">
        <w:t>std::</w:t>
      </w:r>
      <w:proofErr w:type="gramEnd"/>
      <w:r w:rsidRPr="00FF3F29">
        <w:t xml:space="preserve">vector&lt;double&gt; virtual </w:t>
      </w:r>
      <w:proofErr w:type="spellStart"/>
      <w:r w:rsidRPr="00FF3F29">
        <w:t>generate_selection</w:t>
      </w:r>
      <w:proofErr w:type="spellEnd"/>
      <w:r w:rsidRPr="00FF3F29">
        <w:t>(const int n) const = 0;</w:t>
      </w:r>
      <w:r w:rsidRPr="00FF3F29">
        <w:t xml:space="preserve"> - генерация выборки</w:t>
      </w:r>
    </w:p>
    <w:p w14:paraId="33AB641E" w14:textId="2D55A705" w:rsidR="00FF3F29" w:rsidRDefault="00FF3F29" w:rsidP="00FF3F29">
      <w:proofErr w:type="gramStart"/>
      <w:r w:rsidRPr="00FF3F29">
        <w:t>std::</w:t>
      </w:r>
      <w:proofErr w:type="gramEnd"/>
      <w:r w:rsidRPr="00FF3F29">
        <w:t xml:space="preserve">vector&lt;std::pair&lt;double, double&gt;&gt; virtual </w:t>
      </w:r>
      <w:proofErr w:type="spellStart"/>
      <w:r w:rsidRPr="00FF3F29">
        <w:t>generate_graph_selection</w:t>
      </w:r>
      <w:proofErr w:type="spellEnd"/>
      <w:r w:rsidRPr="00FF3F29">
        <w:t>(const std::vector&lt;double&gt;&amp; selection, const int n) const = 0;</w:t>
      </w:r>
      <w:r w:rsidRPr="00FF3F29">
        <w:t xml:space="preserve"> - генерация пары вида &lt;случайная величина, плотность в точке это величины&gt;.</w:t>
      </w:r>
    </w:p>
    <w:p w14:paraId="62558CBB" w14:textId="77777777" w:rsidR="00FF3F29" w:rsidRPr="00FF3F29" w:rsidRDefault="00FF3F29" w:rsidP="00FF3F29"/>
    <w:p w14:paraId="5E7DDCF7" w14:textId="6F660A9E" w:rsidR="00817BBC" w:rsidRDefault="00817BBC" w:rsidP="003D78DF">
      <w:r>
        <w:t xml:space="preserve">Класс </w:t>
      </w:r>
      <w:proofErr w:type="spellStart"/>
      <w:r w:rsidRPr="00817BBC">
        <w:t>IPresistend</w:t>
      </w:r>
      <w:proofErr w:type="spellEnd"/>
      <w:r>
        <w:t xml:space="preserve"> – </w:t>
      </w:r>
      <w:proofErr w:type="gramStart"/>
      <w:r>
        <w:t>Интерфейсный класс</w:t>
      </w:r>
      <w:proofErr w:type="gramEnd"/>
      <w:r>
        <w:t xml:space="preserve"> содержащий виртуальные методы для обеспечения </w:t>
      </w:r>
      <w:proofErr w:type="spellStart"/>
      <w:r>
        <w:t>персистентности</w:t>
      </w:r>
      <w:proofErr w:type="spellEnd"/>
      <w:r>
        <w:t xml:space="preserve"> объектов.</w:t>
      </w:r>
    </w:p>
    <w:p w14:paraId="0A52249A" w14:textId="77777777" w:rsidR="00FF3F29" w:rsidRPr="00FF3F29" w:rsidRDefault="00FF3F29" w:rsidP="00FF3F29">
      <w:pPr>
        <w:rPr>
          <w:lang w:val="en-US"/>
        </w:rPr>
      </w:pPr>
      <w:r>
        <w:rPr>
          <w:lang w:val="en-US"/>
        </w:rPr>
        <w:t>Public</w:t>
      </w:r>
      <w:r w:rsidRPr="00FF3F29">
        <w:rPr>
          <w:lang w:val="en-US"/>
        </w:rPr>
        <w:t xml:space="preserve"> </w:t>
      </w:r>
      <w:r>
        <w:t>часть</w:t>
      </w:r>
      <w:r w:rsidRPr="00FF3F29">
        <w:rPr>
          <w:lang w:val="en-US"/>
        </w:rPr>
        <w:t>:</w:t>
      </w:r>
    </w:p>
    <w:p w14:paraId="6198F154" w14:textId="2445907D" w:rsidR="00FF3F29" w:rsidRPr="00FF3F29" w:rsidRDefault="00FF3F29" w:rsidP="00FF3F29">
      <w:r w:rsidRPr="00FF3F29">
        <w:t xml:space="preserve">void virtual </w:t>
      </w:r>
      <w:proofErr w:type="spellStart"/>
      <w:r w:rsidRPr="00FF3F29">
        <w:t>load_from_</w:t>
      </w:r>
      <w:proofErr w:type="gramStart"/>
      <w:r w:rsidRPr="00FF3F29">
        <w:t>file</w:t>
      </w:r>
      <w:proofErr w:type="spellEnd"/>
      <w:r w:rsidRPr="00FF3F29">
        <w:t>(</w:t>
      </w:r>
      <w:proofErr w:type="gramEnd"/>
      <w:r w:rsidRPr="00FF3F29">
        <w:t>std::</w:t>
      </w:r>
      <w:proofErr w:type="spellStart"/>
      <w:r w:rsidRPr="00FF3F29">
        <w:t>ifstream</w:t>
      </w:r>
      <w:proofErr w:type="spellEnd"/>
      <w:r w:rsidRPr="00FF3F29">
        <w:t>&amp; file) = 0;</w:t>
      </w:r>
      <w:r w:rsidRPr="00FF3F29">
        <w:t xml:space="preserve"> - виртуальная функция для загрузки данных из файла</w:t>
      </w:r>
    </w:p>
    <w:p w14:paraId="2BA1B8E6" w14:textId="49228F1E" w:rsidR="00817BBC" w:rsidRPr="00FF3F29" w:rsidRDefault="00FF3F29" w:rsidP="00FF3F29">
      <w:r w:rsidRPr="00FF3F29">
        <w:t>void virtual save_in_</w:t>
      </w:r>
      <w:proofErr w:type="gramStart"/>
      <w:r w:rsidRPr="00FF3F29">
        <w:t>file(</w:t>
      </w:r>
      <w:proofErr w:type="gramEnd"/>
      <w:r w:rsidRPr="00FF3F29">
        <w:t>std::</w:t>
      </w:r>
      <w:proofErr w:type="spellStart"/>
      <w:r w:rsidRPr="00FF3F29">
        <w:t>ofstream</w:t>
      </w:r>
      <w:proofErr w:type="spellEnd"/>
      <w:r w:rsidRPr="00FF3F29">
        <w:t>&amp; file) = 0;</w:t>
      </w:r>
      <w:r w:rsidRPr="00FF3F29">
        <w:t xml:space="preserve"> - виртуальная функция для сохранения данных в файл.</w:t>
      </w:r>
    </w:p>
    <w:p w14:paraId="637D7960" w14:textId="48387FC6" w:rsidR="008416ED" w:rsidRDefault="008416ED">
      <w:pPr>
        <w:spacing w:after="160"/>
        <w:jc w:val="left"/>
      </w:pPr>
      <w:r>
        <w:br w:type="page"/>
      </w:r>
    </w:p>
    <w:p w14:paraId="3A8AAD57" w14:textId="77777777" w:rsidR="00817BBC" w:rsidRPr="00FF3F29" w:rsidRDefault="00817BBC" w:rsidP="003D78DF"/>
    <w:p w14:paraId="3780E5BF" w14:textId="52886724" w:rsidR="003D78DF" w:rsidRPr="00625640" w:rsidRDefault="003D78DF" w:rsidP="003D78DF">
      <w:pPr>
        <w:rPr>
          <w:b/>
          <w:bCs/>
          <w:lang w:val="en-US"/>
        </w:rPr>
      </w:pPr>
      <w:r w:rsidRPr="00944EBB">
        <w:rPr>
          <w:b/>
          <w:bCs/>
        </w:rPr>
        <w:t>Модуль</w:t>
      </w:r>
      <w:r w:rsidRPr="00625640">
        <w:rPr>
          <w:b/>
          <w:bCs/>
          <w:lang w:val="en-US"/>
        </w:rPr>
        <w:t xml:space="preserve"> </w:t>
      </w:r>
      <w:r w:rsidR="008B74DC">
        <w:rPr>
          <w:b/>
          <w:bCs/>
          <w:lang w:val="en-US"/>
        </w:rPr>
        <w:t>Standart</w:t>
      </w:r>
      <w:r w:rsidR="00391ACE" w:rsidRPr="00817BBC">
        <w:rPr>
          <w:b/>
          <w:bCs/>
          <w:lang w:val="en-US"/>
        </w:rPr>
        <w:t>_</w:t>
      </w:r>
      <w:r w:rsidR="008B74DC">
        <w:rPr>
          <w:b/>
          <w:bCs/>
          <w:lang w:val="en-US"/>
        </w:rPr>
        <w:t>distr</w:t>
      </w:r>
      <w:r w:rsidRPr="00625640">
        <w:rPr>
          <w:b/>
          <w:bCs/>
          <w:lang w:val="en-US"/>
        </w:rPr>
        <w:t>.</w:t>
      </w:r>
      <w:r w:rsidRPr="00944EBB">
        <w:rPr>
          <w:b/>
          <w:bCs/>
          <w:lang w:val="en-US"/>
        </w:rPr>
        <w:t>cpp</w:t>
      </w:r>
    </w:p>
    <w:p w14:paraId="15344115" w14:textId="10B17AD4" w:rsidR="003D78DF" w:rsidRPr="00625640" w:rsidRDefault="003D78DF" w:rsidP="003D78DF">
      <w:pPr>
        <w:rPr>
          <w:lang w:val="en-US"/>
        </w:rPr>
      </w:pPr>
    </w:p>
    <w:p w14:paraId="03C1D356" w14:textId="5222D587" w:rsidR="003D78DF" w:rsidRPr="00AB52D9" w:rsidRDefault="003D78DF" w:rsidP="003D78DF">
      <w:r>
        <w:t>Содержит в себе описание всех методов класса</w:t>
      </w:r>
      <w:r w:rsidR="002A3FDE" w:rsidRPr="002A3FDE">
        <w:t xml:space="preserve"> </w:t>
      </w:r>
      <w:r w:rsidR="002A3FDE">
        <w:rPr>
          <w:lang w:val="en-US"/>
        </w:rPr>
        <w:t>Std</w:t>
      </w:r>
      <w:r w:rsidR="002A3FDE" w:rsidRPr="00E63B83">
        <w:t>_</w:t>
      </w:r>
      <w:proofErr w:type="spellStart"/>
      <w:r w:rsidR="002A3FDE">
        <w:rPr>
          <w:lang w:val="en-US"/>
        </w:rPr>
        <w:t>distr</w:t>
      </w:r>
      <w:proofErr w:type="spellEnd"/>
      <w:r w:rsidR="00AB52D9" w:rsidRPr="00AB52D9">
        <w:t>.</w:t>
      </w:r>
    </w:p>
    <w:p w14:paraId="10609928" w14:textId="64E0583D" w:rsidR="003D78DF" w:rsidRDefault="003D78DF" w:rsidP="003D78DF"/>
    <w:p w14:paraId="0DA60BA8" w14:textId="732A497E" w:rsidR="003D78DF" w:rsidRPr="00944EBB" w:rsidRDefault="003D78DF" w:rsidP="003D78DF">
      <w:pPr>
        <w:rPr>
          <w:b/>
          <w:bCs/>
        </w:rPr>
      </w:pPr>
      <w:r w:rsidRPr="00944EBB">
        <w:rPr>
          <w:b/>
          <w:bCs/>
        </w:rPr>
        <w:t>Функции</w:t>
      </w:r>
      <w:r w:rsidR="00783156" w:rsidRPr="00944EBB">
        <w:rPr>
          <w:b/>
          <w:bCs/>
        </w:rPr>
        <w:t>(методы)</w:t>
      </w:r>
      <w:r w:rsidRPr="00944EBB">
        <w:rPr>
          <w:b/>
          <w:bCs/>
        </w:rPr>
        <w:t>, работающие с атрибутами</w:t>
      </w:r>
    </w:p>
    <w:p w14:paraId="11D62E99" w14:textId="60C6515D" w:rsidR="003D78DF" w:rsidRDefault="003D78DF" w:rsidP="003D78DF"/>
    <w:p w14:paraId="332C35F3" w14:textId="0DC064CC" w:rsidR="003D78DF" w:rsidRDefault="00625640" w:rsidP="003D78DF">
      <w:r>
        <w:rPr>
          <w:lang w:val="en-US"/>
        </w:rPr>
        <w:t>get</w:t>
      </w:r>
      <w:r w:rsidRPr="00625640">
        <w:t>_</w:t>
      </w:r>
      <w:proofErr w:type="gramStart"/>
      <w:r>
        <w:rPr>
          <w:lang w:val="en-US"/>
        </w:rPr>
        <w:t>f</w:t>
      </w:r>
      <w:r w:rsidR="003D78DF">
        <w:rPr>
          <w:lang w:val="en-US"/>
        </w:rPr>
        <w:t>orm</w:t>
      </w:r>
      <w:r w:rsidR="003D78DF" w:rsidRPr="00C62DAD">
        <w:t>(</w:t>
      </w:r>
      <w:proofErr w:type="gramEnd"/>
      <w:r w:rsidR="003D78DF" w:rsidRPr="00C62DAD">
        <w:t>)</w:t>
      </w:r>
      <w:r w:rsidR="003D78DF">
        <w:t xml:space="preserve"> – возвращает параметр формы.</w:t>
      </w:r>
    </w:p>
    <w:p w14:paraId="6952E207" w14:textId="677F5876" w:rsidR="003D78DF" w:rsidRDefault="00625640" w:rsidP="003D78DF">
      <w:r>
        <w:rPr>
          <w:lang w:val="en-US"/>
        </w:rPr>
        <w:t>g</w:t>
      </w:r>
      <w:r w:rsidR="003D78DF">
        <w:rPr>
          <w:lang w:val="en-US"/>
        </w:rPr>
        <w:t>et</w:t>
      </w:r>
      <w:r w:rsidRPr="00625640">
        <w:t>_</w:t>
      </w:r>
      <w:proofErr w:type="gramStart"/>
      <w:r w:rsidR="008C7427">
        <w:rPr>
          <w:lang w:val="en-US"/>
        </w:rPr>
        <w:t>shift</w:t>
      </w:r>
      <w:r w:rsidRPr="005B7684">
        <w:t>(</w:t>
      </w:r>
      <w:proofErr w:type="gramEnd"/>
      <w:r w:rsidRPr="005B7684">
        <w:t>)</w:t>
      </w:r>
      <w:r w:rsidR="003D78DF" w:rsidRPr="00C62DAD">
        <w:t xml:space="preserve"> – </w:t>
      </w:r>
      <w:r w:rsidR="003D78DF">
        <w:t>возвращает параметр сдвига.</w:t>
      </w:r>
    </w:p>
    <w:p w14:paraId="71A093B0" w14:textId="147AE2D6" w:rsidR="003D78DF" w:rsidRDefault="00625640" w:rsidP="003D78DF">
      <w:r>
        <w:rPr>
          <w:lang w:val="en-US"/>
        </w:rPr>
        <w:t>g</w:t>
      </w:r>
      <w:r w:rsidR="003D78DF">
        <w:rPr>
          <w:lang w:val="en-US"/>
        </w:rPr>
        <w:t>et</w:t>
      </w:r>
      <w:r w:rsidRPr="00625640">
        <w:t xml:space="preserve">_ </w:t>
      </w:r>
      <w:proofErr w:type="gramStart"/>
      <w:r>
        <w:rPr>
          <w:lang w:val="en-US"/>
        </w:rPr>
        <w:t>scale</w:t>
      </w:r>
      <w:r w:rsidR="003D78DF" w:rsidRPr="00C62DAD">
        <w:t>(</w:t>
      </w:r>
      <w:proofErr w:type="gramEnd"/>
      <w:r w:rsidR="003D78DF" w:rsidRPr="00C62DAD">
        <w:t xml:space="preserve">) – </w:t>
      </w:r>
      <w:r w:rsidR="003D78DF">
        <w:t>возвращает параметр масштаба.</w:t>
      </w:r>
    </w:p>
    <w:p w14:paraId="3EF84571" w14:textId="04D1DEA7" w:rsidR="00625640" w:rsidRDefault="00625640" w:rsidP="00625640">
      <w:r>
        <w:rPr>
          <w:lang w:val="en-US"/>
        </w:rPr>
        <w:t>set</w:t>
      </w:r>
      <w:r w:rsidRPr="00625640">
        <w:t>_</w:t>
      </w:r>
      <w:proofErr w:type="gramStart"/>
      <w:r>
        <w:rPr>
          <w:lang w:val="en-US"/>
        </w:rPr>
        <w:t>form</w:t>
      </w:r>
      <w:r w:rsidRPr="00C62DAD">
        <w:t>(</w:t>
      </w:r>
      <w:proofErr w:type="gramEnd"/>
      <w:r w:rsidRPr="00C62DAD">
        <w:t>)</w:t>
      </w:r>
      <w:r>
        <w:t xml:space="preserve"> – </w:t>
      </w:r>
      <w:r w:rsidR="00123E59">
        <w:t xml:space="preserve">задать новый параметр </w:t>
      </w:r>
      <w:r>
        <w:t>формы.</w:t>
      </w:r>
    </w:p>
    <w:p w14:paraId="558CD4B8" w14:textId="238644EC" w:rsidR="00625640" w:rsidRDefault="00625640" w:rsidP="00625640">
      <w:r>
        <w:rPr>
          <w:lang w:val="en-US"/>
        </w:rPr>
        <w:t>set</w:t>
      </w:r>
      <w:r w:rsidRPr="00625640">
        <w:t>_</w:t>
      </w:r>
      <w:proofErr w:type="gramStart"/>
      <w:r w:rsidR="00123E59">
        <w:rPr>
          <w:lang w:val="en-US"/>
        </w:rPr>
        <w:t>shift</w:t>
      </w:r>
      <w:r w:rsidR="00123E59" w:rsidRPr="00123E59">
        <w:t>(</w:t>
      </w:r>
      <w:proofErr w:type="gramEnd"/>
      <w:r w:rsidR="00123E59" w:rsidRPr="00123E59">
        <w:t>)</w:t>
      </w:r>
      <w:r w:rsidRPr="00C62DAD">
        <w:t xml:space="preserve"> – </w:t>
      </w:r>
      <w:r w:rsidR="00123E59">
        <w:t xml:space="preserve">задать новый параметр </w:t>
      </w:r>
      <w:r>
        <w:t>сдвига.</w:t>
      </w:r>
    </w:p>
    <w:p w14:paraId="676F70E5" w14:textId="633CA5E9" w:rsidR="00783156" w:rsidRDefault="00625640" w:rsidP="00625640">
      <w:r>
        <w:rPr>
          <w:lang w:val="en-US"/>
        </w:rPr>
        <w:t>set</w:t>
      </w:r>
      <w:r w:rsidRPr="00625640">
        <w:t>_</w:t>
      </w:r>
      <w:proofErr w:type="gramStart"/>
      <w:r w:rsidR="00123E59">
        <w:rPr>
          <w:lang w:val="en-US"/>
        </w:rPr>
        <w:t>scale</w:t>
      </w:r>
      <w:r w:rsidRPr="00C62DAD">
        <w:t>(</w:t>
      </w:r>
      <w:proofErr w:type="gramEnd"/>
      <w:r w:rsidRPr="00C62DAD">
        <w:t xml:space="preserve">) </w:t>
      </w:r>
      <w:r w:rsidR="00783156" w:rsidRPr="00783156">
        <w:t xml:space="preserve">– </w:t>
      </w:r>
      <w:r w:rsidR="00783156">
        <w:t>задать новый параметр масштаба.</w:t>
      </w:r>
    </w:p>
    <w:p w14:paraId="157F6681" w14:textId="538C313D" w:rsidR="00783156" w:rsidRDefault="00783156" w:rsidP="003D78DF"/>
    <w:p w14:paraId="4449CAD9" w14:textId="052E0D68" w:rsidR="00783156" w:rsidRDefault="00783156" w:rsidP="003D78DF">
      <w:pPr>
        <w:rPr>
          <w:b/>
          <w:bCs/>
        </w:rPr>
      </w:pPr>
      <w:r w:rsidRPr="00944EBB">
        <w:rPr>
          <w:b/>
          <w:bCs/>
        </w:rPr>
        <w:t>Закрытые функции(методы) класса</w:t>
      </w:r>
    </w:p>
    <w:p w14:paraId="0E160856" w14:textId="64F62B17" w:rsidR="0056708B" w:rsidRPr="0056708B" w:rsidRDefault="0056708B" w:rsidP="0056708B">
      <w:pPr>
        <w:autoSpaceDE w:val="0"/>
        <w:autoSpaceDN w:val="0"/>
        <w:adjustRightInd w:val="0"/>
        <w:spacing w:line="240" w:lineRule="auto"/>
        <w:jc w:val="left"/>
      </w:pPr>
      <w:proofErr w:type="gramStart"/>
      <w:r w:rsidRPr="00910D41">
        <w:t>Standart(</w:t>
      </w:r>
      <w:proofErr w:type="spellStart"/>
      <w:proofErr w:type="gramEnd"/>
      <w:r w:rsidRPr="00910D41">
        <w:t>double</w:t>
      </w:r>
      <w:proofErr w:type="spellEnd"/>
      <w:r w:rsidRPr="00910D41">
        <w:t xml:space="preserve"> x)</w:t>
      </w:r>
      <w:r w:rsidRPr="0056708B">
        <w:t xml:space="preserve"> – </w:t>
      </w:r>
      <w:r>
        <w:t xml:space="preserve">Нормализует х в соответствии со сдвигом и </w:t>
      </w:r>
      <w:proofErr w:type="spellStart"/>
      <w:r>
        <w:t>масштаом</w:t>
      </w:r>
      <w:proofErr w:type="spellEnd"/>
      <w:r w:rsidRPr="0056708B">
        <w:t>;</w:t>
      </w:r>
    </w:p>
    <w:p w14:paraId="1B93EDA3" w14:textId="5BE0F020" w:rsidR="0056708B" w:rsidRPr="0056708B" w:rsidRDefault="0056708B" w:rsidP="0056708B">
      <w:pPr>
        <w:autoSpaceDE w:val="0"/>
        <w:autoSpaceDN w:val="0"/>
        <w:adjustRightInd w:val="0"/>
        <w:spacing w:line="240" w:lineRule="auto"/>
        <w:jc w:val="left"/>
      </w:pPr>
      <w:proofErr w:type="spellStart"/>
      <w:proofErr w:type="gramStart"/>
      <w:r w:rsidRPr="0056708B">
        <w:t>Randomizer</w:t>
      </w:r>
      <w:proofErr w:type="spellEnd"/>
      <w:r w:rsidRPr="0056708B">
        <w:t>(</w:t>
      </w:r>
      <w:proofErr w:type="gramEnd"/>
      <w:r w:rsidRPr="0056708B">
        <w:t>)</w:t>
      </w:r>
      <w:r>
        <w:t xml:space="preserve"> – генерирует случайное число в заданных пределах</w:t>
      </w:r>
      <w:r w:rsidRPr="0056708B">
        <w:t>;</w:t>
      </w:r>
    </w:p>
    <w:p w14:paraId="2EA99D20" w14:textId="1A0F66A1" w:rsidR="0056708B" w:rsidRPr="0056708B" w:rsidRDefault="0056708B" w:rsidP="0056708B">
      <w:pPr>
        <w:autoSpaceDE w:val="0"/>
        <w:autoSpaceDN w:val="0"/>
        <w:adjustRightInd w:val="0"/>
        <w:spacing w:line="240" w:lineRule="auto"/>
        <w:jc w:val="left"/>
      </w:pPr>
      <w:r w:rsidRPr="0056708B">
        <w:t>Random_item12()</w:t>
      </w:r>
      <w:r>
        <w:t xml:space="preserve"> – часть алгоритма реализации случайной величины для промежутка параметра формы </w:t>
      </w:r>
      <w:r w:rsidR="007462A3" w:rsidRPr="007462A3">
        <w:t>[</w:t>
      </w:r>
      <w:r>
        <w:t>1</w:t>
      </w:r>
      <w:r w:rsidRPr="0056708B">
        <w:t>;2</w:t>
      </w:r>
      <w:r w:rsidR="007462A3" w:rsidRPr="007462A3">
        <w:t>)</w:t>
      </w:r>
      <w:r w:rsidRPr="0056708B">
        <w:t>;</w:t>
      </w:r>
    </w:p>
    <w:p w14:paraId="09BF8F16" w14:textId="1775B78D" w:rsidR="0056708B" w:rsidRPr="0056708B" w:rsidRDefault="0056708B" w:rsidP="0056708B">
      <w:pPr>
        <w:autoSpaceDE w:val="0"/>
        <w:autoSpaceDN w:val="0"/>
        <w:adjustRightInd w:val="0"/>
        <w:spacing w:line="240" w:lineRule="auto"/>
        <w:jc w:val="left"/>
      </w:pPr>
      <w:r w:rsidRPr="0056708B">
        <w:t>Random_item2()</w:t>
      </w:r>
      <w:r w:rsidR="00483471" w:rsidRPr="00483471">
        <w:t xml:space="preserve"> </w:t>
      </w:r>
      <w:r w:rsidR="00F90DDE">
        <w:t xml:space="preserve">– часть алгоритма реализации случайной величины для промежутка параметра формы </w:t>
      </w:r>
      <w:r w:rsidR="00F90DDE" w:rsidRPr="007462A3">
        <w:t>[</w:t>
      </w:r>
      <w:r w:rsidR="00F90DDE">
        <w:t>2</w:t>
      </w:r>
      <w:r w:rsidR="00F90DDE" w:rsidRPr="00F90DDE">
        <w:t xml:space="preserve">; </w:t>
      </w:r>
      <w:r w:rsidR="00F90DDE">
        <w:rPr>
          <w:lang w:val="en-US"/>
        </w:rPr>
        <w:t>inf</w:t>
      </w:r>
      <w:r w:rsidR="00F90DDE" w:rsidRPr="007462A3">
        <w:t>)</w:t>
      </w:r>
      <w:r w:rsidRPr="0056708B">
        <w:t>;</w:t>
      </w:r>
    </w:p>
    <w:p w14:paraId="6EFABC7B" w14:textId="22051D6A" w:rsidR="0056708B" w:rsidRPr="00145CC2" w:rsidRDefault="0056708B" w:rsidP="00910D41">
      <w:pPr>
        <w:spacing w:before="240" w:after="240"/>
        <w:jc w:val="left"/>
      </w:pPr>
      <w:proofErr w:type="spellStart"/>
      <w:r w:rsidRPr="00910D41">
        <w:t>Random</w:t>
      </w:r>
      <w:r w:rsidRPr="00145CC2">
        <w:t>_</w:t>
      </w:r>
      <w:proofErr w:type="gramStart"/>
      <w:r w:rsidRPr="00910D41">
        <w:t>item</w:t>
      </w:r>
      <w:proofErr w:type="spellEnd"/>
      <w:r w:rsidRPr="00145CC2">
        <w:t>(</w:t>
      </w:r>
      <w:proofErr w:type="gramEnd"/>
      <w:r w:rsidRPr="00145CC2">
        <w:t>)</w:t>
      </w:r>
      <w:r w:rsidR="00145CC2" w:rsidRPr="00145CC2">
        <w:t>–</w:t>
      </w:r>
      <w:r w:rsidR="00145CC2">
        <w:t>Функция</w:t>
      </w:r>
      <w:r w:rsidR="00145CC2" w:rsidRPr="00145CC2">
        <w:t xml:space="preserve">, </w:t>
      </w:r>
      <w:r w:rsidR="00145CC2">
        <w:t>объединяющая все предшествующие</w:t>
      </w:r>
      <w:r w:rsidR="00910D41">
        <w:t xml:space="preserve"> </w:t>
      </w:r>
      <w:r w:rsidR="00145CC2">
        <w:t>вспомогательные функции для реализации случайной величины.</w:t>
      </w:r>
    </w:p>
    <w:p w14:paraId="191EBC9D" w14:textId="12E17964" w:rsidR="00BF0ACC" w:rsidRPr="00944EBB" w:rsidRDefault="00BF0ACC" w:rsidP="00910D41">
      <w:pPr>
        <w:spacing w:before="240" w:after="240"/>
        <w:jc w:val="center"/>
        <w:rPr>
          <w:b/>
        </w:rPr>
      </w:pPr>
      <w:r w:rsidRPr="00944EBB">
        <w:rPr>
          <w:b/>
        </w:rPr>
        <w:t xml:space="preserve">Открытые </w:t>
      </w:r>
      <w:proofErr w:type="gramStart"/>
      <w:r w:rsidRPr="00944EBB">
        <w:rPr>
          <w:b/>
        </w:rPr>
        <w:t>функции(</w:t>
      </w:r>
      <w:proofErr w:type="gramEnd"/>
      <w:r w:rsidRPr="00944EBB">
        <w:rPr>
          <w:b/>
        </w:rPr>
        <w:t>интерфейс класса)</w:t>
      </w:r>
    </w:p>
    <w:p w14:paraId="45272D8F" w14:textId="2991F4BB" w:rsidR="00B337ED" w:rsidRPr="0056708B" w:rsidRDefault="00B337ED" w:rsidP="00B337ED">
      <w:pPr>
        <w:autoSpaceDE w:val="0"/>
        <w:autoSpaceDN w:val="0"/>
        <w:adjustRightInd w:val="0"/>
        <w:spacing w:line="240" w:lineRule="auto"/>
        <w:jc w:val="left"/>
      </w:pPr>
      <w:proofErr w:type="gramStart"/>
      <w:r>
        <w:rPr>
          <w:lang w:val="en-US"/>
        </w:rPr>
        <w:t>d</w:t>
      </w:r>
      <w:proofErr w:type="spellStart"/>
      <w:r w:rsidRPr="0056708B">
        <w:t>ensity</w:t>
      </w:r>
      <w:proofErr w:type="spellEnd"/>
      <w:r w:rsidRPr="0056708B">
        <w:t>(</w:t>
      </w:r>
      <w:proofErr w:type="gramEnd"/>
      <w:r>
        <w:rPr>
          <w:lang w:val="en-US"/>
        </w:rPr>
        <w:t>const</w:t>
      </w:r>
      <w:r w:rsidRPr="00B337ED">
        <w:t xml:space="preserve"> </w:t>
      </w:r>
      <w:proofErr w:type="spellStart"/>
      <w:r w:rsidRPr="0056708B">
        <w:t>double</w:t>
      </w:r>
      <w:proofErr w:type="spellEnd"/>
      <w:r w:rsidRPr="0056708B">
        <w:t xml:space="preserve"> x)</w:t>
      </w:r>
      <w:r>
        <w:t>- Подсчитывает плотность для стандартной функции без сдвига и масштаба</w:t>
      </w:r>
      <w:r w:rsidRPr="0056708B">
        <w:t>;</w:t>
      </w:r>
    </w:p>
    <w:p w14:paraId="0B0B9CF8" w14:textId="2F737168" w:rsidR="00B337ED" w:rsidRDefault="00B337ED" w:rsidP="00B337ED">
      <w:pPr>
        <w:autoSpaceDE w:val="0"/>
        <w:autoSpaceDN w:val="0"/>
        <w:adjustRightInd w:val="0"/>
        <w:spacing w:line="240" w:lineRule="auto"/>
        <w:jc w:val="left"/>
      </w:pPr>
      <w:proofErr w:type="gramStart"/>
      <w:r>
        <w:rPr>
          <w:lang w:val="en-US"/>
        </w:rPr>
        <w:t>d</w:t>
      </w:r>
      <w:proofErr w:type="spellStart"/>
      <w:r w:rsidRPr="0056708B">
        <w:t>ispersion</w:t>
      </w:r>
      <w:proofErr w:type="spellEnd"/>
      <w:r w:rsidRPr="0056708B">
        <w:t>(</w:t>
      </w:r>
      <w:proofErr w:type="gramEnd"/>
      <w:r w:rsidRPr="0056708B">
        <w:t>)</w:t>
      </w:r>
      <w:r>
        <w:t>- Подсчитывает дисперсию для стандартной функции без сдвига и масштаба</w:t>
      </w:r>
      <w:r w:rsidRPr="0056708B">
        <w:t>;</w:t>
      </w:r>
    </w:p>
    <w:p w14:paraId="570B34B1" w14:textId="738845B5" w:rsidR="0094429F" w:rsidRPr="0094429F" w:rsidRDefault="0094429F" w:rsidP="00910D41">
      <w:pPr>
        <w:autoSpaceDE w:val="0"/>
        <w:autoSpaceDN w:val="0"/>
        <w:adjustRightInd w:val="0"/>
        <w:spacing w:line="240" w:lineRule="auto"/>
        <w:jc w:val="left"/>
      </w:pPr>
      <w:r w:rsidRPr="0094429F">
        <w:rPr>
          <w:lang w:val="en-US"/>
        </w:rPr>
        <w:t>double</w:t>
      </w:r>
      <w:r w:rsidRPr="0094429F">
        <w:t xml:space="preserve"> </w:t>
      </w:r>
      <w:r w:rsidRPr="0094429F">
        <w:rPr>
          <w:lang w:val="en-US"/>
        </w:rPr>
        <w:t>rand</w:t>
      </w:r>
      <w:r w:rsidRPr="0094429F">
        <w:t>_</w:t>
      </w:r>
      <w:proofErr w:type="gramStart"/>
      <w:r w:rsidRPr="0094429F">
        <w:rPr>
          <w:lang w:val="en-US"/>
        </w:rPr>
        <w:t>var</w:t>
      </w:r>
      <w:r w:rsidRPr="0094429F">
        <w:t>(</w:t>
      </w:r>
      <w:proofErr w:type="gramEnd"/>
      <w:r w:rsidRPr="0094429F">
        <w:t xml:space="preserve">) </w:t>
      </w:r>
      <w:r w:rsidRPr="0094429F">
        <w:t xml:space="preserve">– </w:t>
      </w:r>
      <w:r>
        <w:t>Реализация</w:t>
      </w:r>
      <w:r w:rsidRPr="0094429F">
        <w:t xml:space="preserve"> </w:t>
      </w:r>
      <w:r>
        <w:t>случайной величины.</w:t>
      </w:r>
    </w:p>
    <w:p w14:paraId="39B08D3D" w14:textId="4DF55002" w:rsidR="00B337ED" w:rsidRPr="00B337ED" w:rsidRDefault="00C47EA8" w:rsidP="00910D41">
      <w:pPr>
        <w:autoSpaceDE w:val="0"/>
        <w:autoSpaceDN w:val="0"/>
        <w:adjustRightInd w:val="0"/>
        <w:spacing w:line="240" w:lineRule="auto"/>
        <w:jc w:val="left"/>
      </w:pPr>
      <w:r>
        <w:rPr>
          <w:lang w:val="en-US"/>
        </w:rPr>
        <w:t>e</w:t>
      </w:r>
      <w:proofErr w:type="spellStart"/>
      <w:r w:rsidR="00B337ED" w:rsidRPr="0056708B">
        <w:t>xpected_</w:t>
      </w:r>
      <w:proofErr w:type="gramStart"/>
      <w:r w:rsidR="00B337ED" w:rsidRPr="0056708B">
        <w:t>value</w:t>
      </w:r>
      <w:proofErr w:type="spellEnd"/>
      <w:r w:rsidR="00B337ED" w:rsidRPr="0056708B">
        <w:t>(</w:t>
      </w:r>
      <w:proofErr w:type="gramEnd"/>
      <w:r w:rsidR="00B337ED" w:rsidRPr="0056708B">
        <w:t>)</w:t>
      </w:r>
      <w:r w:rsidR="00B337ED">
        <w:t xml:space="preserve">- Подсчитывает </w:t>
      </w:r>
      <w:proofErr w:type="spellStart"/>
      <w:r w:rsidR="00B337ED">
        <w:t>мат.ожидание</w:t>
      </w:r>
      <w:proofErr w:type="spellEnd"/>
      <w:r w:rsidR="00B337ED">
        <w:t xml:space="preserve"> для стандартной функции без сдвига и масштаба</w:t>
      </w:r>
      <w:r w:rsidR="00B337ED" w:rsidRPr="0056708B">
        <w:t>;</w:t>
      </w:r>
    </w:p>
    <w:p w14:paraId="2E35631B" w14:textId="0D66BEC0" w:rsidR="00910D41" w:rsidRPr="00625443" w:rsidRDefault="00910D41" w:rsidP="00910D41">
      <w:pPr>
        <w:autoSpaceDE w:val="0"/>
        <w:autoSpaceDN w:val="0"/>
        <w:adjustRightInd w:val="0"/>
        <w:spacing w:line="240" w:lineRule="auto"/>
        <w:jc w:val="left"/>
        <w:rPr>
          <w:bCs/>
        </w:rPr>
      </w:pPr>
      <w:proofErr w:type="spellStart"/>
      <w:r w:rsidRPr="00625443">
        <w:rPr>
          <w:bCs/>
        </w:rPr>
        <w:t>set_</w:t>
      </w:r>
      <w:proofErr w:type="gramStart"/>
      <w:r w:rsidRPr="00625443">
        <w:rPr>
          <w:bCs/>
        </w:rPr>
        <w:t>shift</w:t>
      </w:r>
      <w:proofErr w:type="spellEnd"/>
      <w:r w:rsidRPr="00625443">
        <w:rPr>
          <w:bCs/>
        </w:rPr>
        <w:t>(</w:t>
      </w:r>
      <w:proofErr w:type="spellStart"/>
      <w:proofErr w:type="gramEnd"/>
      <w:r w:rsidRPr="00625443">
        <w:rPr>
          <w:bCs/>
        </w:rPr>
        <w:t>double</w:t>
      </w:r>
      <w:proofErr w:type="spellEnd"/>
      <w:r w:rsidRPr="00625443">
        <w:rPr>
          <w:bCs/>
        </w:rPr>
        <w:t xml:space="preserve"> </w:t>
      </w:r>
      <w:proofErr w:type="spellStart"/>
      <w:r w:rsidRPr="00625443">
        <w:rPr>
          <w:bCs/>
        </w:rPr>
        <w:t>shift</w:t>
      </w:r>
      <w:proofErr w:type="spellEnd"/>
      <w:r w:rsidRPr="00625443">
        <w:rPr>
          <w:bCs/>
        </w:rPr>
        <w:t>) – задать значение сдвига;</w:t>
      </w:r>
    </w:p>
    <w:p w14:paraId="5127C425" w14:textId="491BEA3B" w:rsidR="00910D41" w:rsidRPr="003A05BE" w:rsidRDefault="00910D41" w:rsidP="00910D41">
      <w:pPr>
        <w:autoSpaceDE w:val="0"/>
        <w:autoSpaceDN w:val="0"/>
        <w:adjustRightInd w:val="0"/>
        <w:spacing w:line="240" w:lineRule="auto"/>
        <w:jc w:val="left"/>
        <w:rPr>
          <w:bCs/>
          <w:lang w:val="en-US"/>
        </w:rPr>
      </w:pPr>
      <w:proofErr w:type="spellStart"/>
      <w:r w:rsidRPr="003A05BE">
        <w:rPr>
          <w:bCs/>
          <w:lang w:val="en-US"/>
        </w:rPr>
        <w:t>set_</w:t>
      </w:r>
      <w:proofErr w:type="gramStart"/>
      <w:r w:rsidRPr="003A05BE">
        <w:rPr>
          <w:bCs/>
          <w:lang w:val="en-US"/>
        </w:rPr>
        <w:t>scale</w:t>
      </w:r>
      <w:proofErr w:type="spellEnd"/>
      <w:r w:rsidRPr="003A05BE">
        <w:rPr>
          <w:bCs/>
          <w:lang w:val="en-US"/>
        </w:rPr>
        <w:t>(</w:t>
      </w:r>
      <w:proofErr w:type="gramEnd"/>
      <w:r w:rsidRPr="003A05BE">
        <w:rPr>
          <w:bCs/>
          <w:lang w:val="en-US"/>
        </w:rPr>
        <w:t xml:space="preserve">double scale)- </w:t>
      </w:r>
      <w:r w:rsidRPr="00625443">
        <w:rPr>
          <w:bCs/>
        </w:rPr>
        <w:t>задать</w:t>
      </w:r>
      <w:r w:rsidRPr="003A05BE">
        <w:rPr>
          <w:bCs/>
          <w:lang w:val="en-US"/>
        </w:rPr>
        <w:t xml:space="preserve"> </w:t>
      </w:r>
      <w:r w:rsidRPr="00625443">
        <w:rPr>
          <w:bCs/>
        </w:rPr>
        <w:t>значение</w:t>
      </w:r>
      <w:r w:rsidRPr="003A05BE">
        <w:rPr>
          <w:bCs/>
          <w:lang w:val="en-US"/>
        </w:rPr>
        <w:t xml:space="preserve"> </w:t>
      </w:r>
      <w:r w:rsidRPr="00625443">
        <w:rPr>
          <w:bCs/>
        </w:rPr>
        <w:t>масштаба</w:t>
      </w:r>
      <w:r w:rsidRPr="003A05BE">
        <w:rPr>
          <w:bCs/>
          <w:lang w:val="en-US"/>
        </w:rPr>
        <w:t>;</w:t>
      </w:r>
    </w:p>
    <w:p w14:paraId="7D9CA843" w14:textId="37FEC67D" w:rsidR="00910D41" w:rsidRPr="00625443" w:rsidRDefault="00910D41" w:rsidP="00910D41">
      <w:pPr>
        <w:autoSpaceDE w:val="0"/>
        <w:autoSpaceDN w:val="0"/>
        <w:adjustRightInd w:val="0"/>
        <w:spacing w:line="240" w:lineRule="auto"/>
        <w:jc w:val="left"/>
        <w:rPr>
          <w:bCs/>
        </w:rPr>
      </w:pPr>
      <w:proofErr w:type="spellStart"/>
      <w:r w:rsidRPr="00625443">
        <w:rPr>
          <w:bCs/>
        </w:rPr>
        <w:t>set_</w:t>
      </w:r>
      <w:proofErr w:type="gramStart"/>
      <w:r w:rsidRPr="00625443">
        <w:rPr>
          <w:bCs/>
        </w:rPr>
        <w:t>form</w:t>
      </w:r>
      <w:proofErr w:type="spellEnd"/>
      <w:r w:rsidRPr="00625443">
        <w:rPr>
          <w:bCs/>
        </w:rPr>
        <w:t>(</w:t>
      </w:r>
      <w:proofErr w:type="spellStart"/>
      <w:proofErr w:type="gramEnd"/>
      <w:r w:rsidRPr="00625443">
        <w:rPr>
          <w:bCs/>
        </w:rPr>
        <w:t>double</w:t>
      </w:r>
      <w:proofErr w:type="spellEnd"/>
      <w:r w:rsidRPr="00625443">
        <w:rPr>
          <w:bCs/>
        </w:rPr>
        <w:t xml:space="preserve"> </w:t>
      </w:r>
      <w:proofErr w:type="spellStart"/>
      <w:r w:rsidRPr="00625443">
        <w:rPr>
          <w:bCs/>
        </w:rPr>
        <w:t>form</w:t>
      </w:r>
      <w:proofErr w:type="spellEnd"/>
      <w:r w:rsidRPr="00625443">
        <w:rPr>
          <w:bCs/>
        </w:rPr>
        <w:t>)- задать значение формы;</w:t>
      </w:r>
    </w:p>
    <w:p w14:paraId="7DF016F6" w14:textId="5225984C" w:rsidR="00910D41" w:rsidRPr="00625443" w:rsidRDefault="00910D41" w:rsidP="00910D41">
      <w:pPr>
        <w:autoSpaceDE w:val="0"/>
        <w:autoSpaceDN w:val="0"/>
        <w:adjustRightInd w:val="0"/>
        <w:spacing w:line="240" w:lineRule="auto"/>
        <w:jc w:val="left"/>
        <w:rPr>
          <w:bCs/>
        </w:rPr>
      </w:pPr>
      <w:proofErr w:type="spellStart"/>
      <w:r w:rsidRPr="00625443">
        <w:rPr>
          <w:bCs/>
        </w:rPr>
        <w:t>get_</w:t>
      </w:r>
      <w:proofErr w:type="gramStart"/>
      <w:r w:rsidRPr="00625443">
        <w:rPr>
          <w:bCs/>
        </w:rPr>
        <w:t>shift</w:t>
      </w:r>
      <w:proofErr w:type="spellEnd"/>
      <w:r w:rsidRPr="00625443">
        <w:rPr>
          <w:bCs/>
        </w:rPr>
        <w:t>(</w:t>
      </w:r>
      <w:proofErr w:type="gramEnd"/>
      <w:r w:rsidRPr="00625443">
        <w:rPr>
          <w:bCs/>
        </w:rPr>
        <w:t>) – получить значение сдвига;</w:t>
      </w:r>
    </w:p>
    <w:p w14:paraId="7EADC8AF" w14:textId="3D40AD5E" w:rsidR="00910D41" w:rsidRPr="00625443" w:rsidRDefault="00910D41" w:rsidP="00910D41">
      <w:pPr>
        <w:autoSpaceDE w:val="0"/>
        <w:autoSpaceDN w:val="0"/>
        <w:adjustRightInd w:val="0"/>
        <w:spacing w:line="240" w:lineRule="auto"/>
        <w:jc w:val="left"/>
        <w:rPr>
          <w:bCs/>
        </w:rPr>
      </w:pPr>
      <w:proofErr w:type="spellStart"/>
      <w:r w:rsidRPr="00625443">
        <w:rPr>
          <w:bCs/>
        </w:rPr>
        <w:t>get_</w:t>
      </w:r>
      <w:proofErr w:type="gramStart"/>
      <w:r w:rsidRPr="00625443">
        <w:rPr>
          <w:bCs/>
        </w:rPr>
        <w:t>scale</w:t>
      </w:r>
      <w:proofErr w:type="spellEnd"/>
      <w:r w:rsidRPr="00625443">
        <w:rPr>
          <w:bCs/>
        </w:rPr>
        <w:t>(</w:t>
      </w:r>
      <w:proofErr w:type="gramEnd"/>
      <w:r w:rsidRPr="00625443">
        <w:rPr>
          <w:bCs/>
        </w:rPr>
        <w:t>) – задать значение масштаба;</w:t>
      </w:r>
    </w:p>
    <w:p w14:paraId="6BF8E260" w14:textId="3F188699" w:rsidR="00910D41" w:rsidRPr="00625443" w:rsidRDefault="00910D41" w:rsidP="00910D41">
      <w:pPr>
        <w:autoSpaceDE w:val="0"/>
        <w:autoSpaceDN w:val="0"/>
        <w:adjustRightInd w:val="0"/>
        <w:spacing w:line="240" w:lineRule="auto"/>
        <w:jc w:val="left"/>
        <w:rPr>
          <w:bCs/>
        </w:rPr>
      </w:pPr>
      <w:proofErr w:type="spellStart"/>
      <w:r w:rsidRPr="00625443">
        <w:rPr>
          <w:bCs/>
        </w:rPr>
        <w:t>get_</w:t>
      </w:r>
      <w:proofErr w:type="gramStart"/>
      <w:r w:rsidRPr="00625443">
        <w:rPr>
          <w:bCs/>
        </w:rPr>
        <w:t>form</w:t>
      </w:r>
      <w:proofErr w:type="spellEnd"/>
      <w:r w:rsidRPr="00625443">
        <w:rPr>
          <w:bCs/>
        </w:rPr>
        <w:t>(</w:t>
      </w:r>
      <w:proofErr w:type="gramEnd"/>
      <w:r w:rsidRPr="00625443">
        <w:rPr>
          <w:bCs/>
        </w:rPr>
        <w:t>)- задать значение формы;</w:t>
      </w:r>
    </w:p>
    <w:p w14:paraId="61F45D0F" w14:textId="62F947C8" w:rsidR="00910D41" w:rsidRPr="00625443" w:rsidRDefault="001D790F" w:rsidP="00910D41">
      <w:pPr>
        <w:autoSpaceDE w:val="0"/>
        <w:autoSpaceDN w:val="0"/>
        <w:adjustRightInd w:val="0"/>
        <w:spacing w:line="240" w:lineRule="auto"/>
        <w:jc w:val="left"/>
        <w:rPr>
          <w:bCs/>
        </w:rPr>
      </w:pPr>
      <w:proofErr w:type="gramStart"/>
      <w:r>
        <w:rPr>
          <w:bCs/>
          <w:lang w:val="en-US"/>
        </w:rPr>
        <w:t>a</w:t>
      </w:r>
      <w:proofErr w:type="spellStart"/>
      <w:r w:rsidR="00910D41" w:rsidRPr="00625443">
        <w:rPr>
          <w:bCs/>
        </w:rPr>
        <w:t>symmetry</w:t>
      </w:r>
      <w:proofErr w:type="spellEnd"/>
      <w:r w:rsidR="00910D41" w:rsidRPr="00625443">
        <w:rPr>
          <w:bCs/>
        </w:rPr>
        <w:t>(</w:t>
      </w:r>
      <w:proofErr w:type="gramEnd"/>
      <w:r w:rsidR="00910D41" w:rsidRPr="00625443">
        <w:rPr>
          <w:bCs/>
        </w:rPr>
        <w:t>)- расчет асимметрии;</w:t>
      </w:r>
    </w:p>
    <w:p w14:paraId="12B0C553" w14:textId="7C56F669" w:rsidR="00910D41" w:rsidRPr="00625443" w:rsidRDefault="007C0F7B" w:rsidP="00910D41">
      <w:pPr>
        <w:autoSpaceDE w:val="0"/>
        <w:autoSpaceDN w:val="0"/>
        <w:adjustRightInd w:val="0"/>
        <w:spacing w:line="240" w:lineRule="auto"/>
        <w:jc w:val="left"/>
        <w:rPr>
          <w:bCs/>
        </w:rPr>
      </w:pPr>
      <w:proofErr w:type="spellStart"/>
      <w:r w:rsidRPr="007C0F7B">
        <w:rPr>
          <w:bCs/>
        </w:rPr>
        <w:t>generate_</w:t>
      </w:r>
      <w:proofErr w:type="gramStart"/>
      <w:r w:rsidRPr="007C0F7B">
        <w:rPr>
          <w:bCs/>
        </w:rPr>
        <w:t>selection</w:t>
      </w:r>
      <w:proofErr w:type="spellEnd"/>
      <w:r w:rsidRPr="007C0F7B">
        <w:rPr>
          <w:bCs/>
        </w:rPr>
        <w:t>(</w:t>
      </w:r>
      <w:proofErr w:type="spellStart"/>
      <w:proofErr w:type="gramEnd"/>
      <w:r w:rsidRPr="007C0F7B">
        <w:rPr>
          <w:bCs/>
        </w:rPr>
        <w:t>const</w:t>
      </w:r>
      <w:proofErr w:type="spellEnd"/>
      <w:r w:rsidRPr="007C0F7B">
        <w:rPr>
          <w:bCs/>
        </w:rPr>
        <w:t xml:space="preserve"> </w:t>
      </w:r>
      <w:proofErr w:type="spellStart"/>
      <w:r w:rsidRPr="007C0F7B">
        <w:rPr>
          <w:bCs/>
        </w:rPr>
        <w:t>int</w:t>
      </w:r>
      <w:proofErr w:type="spellEnd"/>
      <w:r w:rsidRPr="007C0F7B">
        <w:rPr>
          <w:bCs/>
        </w:rPr>
        <w:t xml:space="preserve"> n)</w:t>
      </w:r>
      <w:r w:rsidR="00910D41" w:rsidRPr="00625443">
        <w:rPr>
          <w:bCs/>
        </w:rPr>
        <w:t>– создание вектора случайных величин;</w:t>
      </w:r>
    </w:p>
    <w:p w14:paraId="0CEC23C6" w14:textId="18CDDCF1" w:rsidR="00910D41" w:rsidRPr="007C0F7B" w:rsidRDefault="007C0F7B" w:rsidP="00910D41">
      <w:pPr>
        <w:autoSpaceDE w:val="0"/>
        <w:autoSpaceDN w:val="0"/>
        <w:adjustRightInd w:val="0"/>
        <w:spacing w:line="240" w:lineRule="auto"/>
        <w:jc w:val="left"/>
        <w:rPr>
          <w:bCs/>
        </w:rPr>
      </w:pPr>
      <w:proofErr w:type="spellStart"/>
      <w:r w:rsidRPr="007C0F7B">
        <w:rPr>
          <w:bCs/>
        </w:rPr>
        <w:lastRenderedPageBreak/>
        <w:t>generate_graph_</w:t>
      </w:r>
      <w:proofErr w:type="gramStart"/>
      <w:r w:rsidRPr="007C0F7B">
        <w:rPr>
          <w:bCs/>
        </w:rPr>
        <w:t>selection</w:t>
      </w:r>
      <w:proofErr w:type="spellEnd"/>
      <w:r w:rsidRPr="007C0F7B">
        <w:rPr>
          <w:bCs/>
        </w:rPr>
        <w:t>(</w:t>
      </w:r>
      <w:proofErr w:type="spellStart"/>
      <w:proofErr w:type="gramEnd"/>
      <w:r w:rsidRPr="007C0F7B">
        <w:rPr>
          <w:bCs/>
        </w:rPr>
        <w:t>const</w:t>
      </w:r>
      <w:proofErr w:type="spellEnd"/>
      <w:r w:rsidRPr="007C0F7B">
        <w:rPr>
          <w:bCs/>
        </w:rPr>
        <w:t xml:space="preserve"> </w:t>
      </w:r>
      <w:proofErr w:type="spellStart"/>
      <w:r w:rsidRPr="007C0F7B">
        <w:rPr>
          <w:bCs/>
        </w:rPr>
        <w:t>std</w:t>
      </w:r>
      <w:proofErr w:type="spellEnd"/>
      <w:r w:rsidRPr="007C0F7B">
        <w:rPr>
          <w:bCs/>
        </w:rPr>
        <w:t>::</w:t>
      </w:r>
      <w:proofErr w:type="spellStart"/>
      <w:r w:rsidRPr="007C0F7B">
        <w:rPr>
          <w:bCs/>
        </w:rPr>
        <w:t>vector</w:t>
      </w:r>
      <w:proofErr w:type="spellEnd"/>
      <w:r w:rsidRPr="007C0F7B">
        <w:rPr>
          <w:bCs/>
        </w:rPr>
        <w:t>&lt;</w:t>
      </w:r>
      <w:proofErr w:type="spellStart"/>
      <w:r w:rsidRPr="007C0F7B">
        <w:rPr>
          <w:bCs/>
        </w:rPr>
        <w:t>double</w:t>
      </w:r>
      <w:proofErr w:type="spellEnd"/>
      <w:r w:rsidRPr="007C0F7B">
        <w:rPr>
          <w:bCs/>
        </w:rPr>
        <w:t xml:space="preserve">&gt;&amp; </w:t>
      </w:r>
      <w:proofErr w:type="spellStart"/>
      <w:r w:rsidRPr="007C0F7B">
        <w:rPr>
          <w:bCs/>
        </w:rPr>
        <w:t>selection</w:t>
      </w:r>
      <w:proofErr w:type="spellEnd"/>
      <w:r w:rsidRPr="007C0F7B">
        <w:rPr>
          <w:bCs/>
        </w:rPr>
        <w:t xml:space="preserve">, </w:t>
      </w:r>
      <w:proofErr w:type="spellStart"/>
      <w:r w:rsidRPr="007C0F7B">
        <w:rPr>
          <w:bCs/>
        </w:rPr>
        <w:t>const</w:t>
      </w:r>
      <w:proofErr w:type="spellEnd"/>
      <w:r w:rsidRPr="007C0F7B">
        <w:rPr>
          <w:bCs/>
        </w:rPr>
        <w:t xml:space="preserve"> </w:t>
      </w:r>
      <w:proofErr w:type="spellStart"/>
      <w:r w:rsidRPr="007C0F7B">
        <w:rPr>
          <w:bCs/>
        </w:rPr>
        <w:t>int</w:t>
      </w:r>
      <w:proofErr w:type="spellEnd"/>
      <w:r w:rsidRPr="007C0F7B">
        <w:rPr>
          <w:bCs/>
        </w:rPr>
        <w:t xml:space="preserve"> n)</w:t>
      </w:r>
      <w:r w:rsidR="00910D41" w:rsidRPr="007C0F7B">
        <w:rPr>
          <w:bCs/>
        </w:rPr>
        <w:t xml:space="preserve">- </w:t>
      </w:r>
      <w:r w:rsidR="00910D41" w:rsidRPr="00625443">
        <w:rPr>
          <w:bCs/>
        </w:rPr>
        <w:t>создание</w:t>
      </w:r>
      <w:r w:rsidR="00910D41" w:rsidRPr="007C0F7B">
        <w:rPr>
          <w:bCs/>
        </w:rPr>
        <w:t xml:space="preserve"> </w:t>
      </w:r>
      <w:proofErr w:type="spellStart"/>
      <w:r w:rsidR="00910D41" w:rsidRPr="00625443">
        <w:rPr>
          <w:bCs/>
        </w:rPr>
        <w:t>ветора</w:t>
      </w:r>
      <w:proofErr w:type="spellEnd"/>
      <w:r w:rsidR="00910D41" w:rsidRPr="007C0F7B">
        <w:rPr>
          <w:bCs/>
        </w:rPr>
        <w:t xml:space="preserve"> </w:t>
      </w:r>
      <w:r w:rsidR="00910D41" w:rsidRPr="00625443">
        <w:rPr>
          <w:bCs/>
        </w:rPr>
        <w:t>пар</w:t>
      </w:r>
      <w:r w:rsidR="00910D41" w:rsidRPr="007C0F7B">
        <w:rPr>
          <w:bCs/>
        </w:rPr>
        <w:t xml:space="preserve"> </w:t>
      </w:r>
      <w:r w:rsidR="00910D41" w:rsidRPr="00625443">
        <w:rPr>
          <w:bCs/>
        </w:rPr>
        <w:t>вида</w:t>
      </w:r>
      <w:r w:rsidR="00910D41" w:rsidRPr="007C0F7B">
        <w:rPr>
          <w:bCs/>
        </w:rPr>
        <w:t>: (</w:t>
      </w:r>
      <w:r w:rsidR="00910D41" w:rsidRPr="00625443">
        <w:rPr>
          <w:bCs/>
        </w:rPr>
        <w:t>случайная</w:t>
      </w:r>
      <w:r w:rsidR="00910D41" w:rsidRPr="007C0F7B">
        <w:rPr>
          <w:bCs/>
        </w:rPr>
        <w:t xml:space="preserve"> </w:t>
      </w:r>
      <w:r w:rsidR="00910D41" w:rsidRPr="00625443">
        <w:rPr>
          <w:bCs/>
        </w:rPr>
        <w:t>величина</w:t>
      </w:r>
      <w:r w:rsidR="00910D41" w:rsidRPr="007C0F7B">
        <w:rPr>
          <w:bCs/>
        </w:rPr>
        <w:t xml:space="preserve">, </w:t>
      </w:r>
      <w:r w:rsidR="00910D41" w:rsidRPr="00625443">
        <w:rPr>
          <w:bCs/>
        </w:rPr>
        <w:t>плотность</w:t>
      </w:r>
      <w:r w:rsidR="00910D41" w:rsidRPr="007C0F7B">
        <w:rPr>
          <w:bCs/>
        </w:rPr>
        <w:t xml:space="preserve"> </w:t>
      </w:r>
      <w:r w:rsidR="00910D41" w:rsidRPr="00625443">
        <w:rPr>
          <w:bCs/>
        </w:rPr>
        <w:t>функции</w:t>
      </w:r>
      <w:r w:rsidR="00910D41" w:rsidRPr="007C0F7B">
        <w:rPr>
          <w:bCs/>
        </w:rPr>
        <w:t>);</w:t>
      </w:r>
    </w:p>
    <w:p w14:paraId="512C1295" w14:textId="16C133C7" w:rsidR="00BF0ACC" w:rsidRPr="00625443" w:rsidRDefault="00BF0ACC" w:rsidP="00910D41">
      <w:pPr>
        <w:spacing w:before="240" w:after="240"/>
        <w:jc w:val="center"/>
        <w:rPr>
          <w:b/>
        </w:rPr>
      </w:pPr>
      <w:r w:rsidRPr="00944EBB">
        <w:rPr>
          <w:b/>
        </w:rPr>
        <w:t>Конструкторы</w:t>
      </w:r>
      <w:r w:rsidRPr="00625443">
        <w:rPr>
          <w:b/>
        </w:rPr>
        <w:t xml:space="preserve"> </w:t>
      </w:r>
      <w:r w:rsidRPr="00944EBB">
        <w:rPr>
          <w:b/>
        </w:rPr>
        <w:t>класса</w:t>
      </w:r>
    </w:p>
    <w:p w14:paraId="54AC5BD0" w14:textId="4D6FB4F5" w:rsidR="00BF0ACC" w:rsidRDefault="007C0F7B" w:rsidP="007C0F7B">
      <w:pPr>
        <w:autoSpaceDE w:val="0"/>
        <w:autoSpaceDN w:val="0"/>
        <w:adjustRightInd w:val="0"/>
        <w:spacing w:line="240" w:lineRule="auto"/>
        <w:jc w:val="left"/>
        <w:rPr>
          <w:bCs/>
        </w:rPr>
      </w:pPr>
      <w:proofErr w:type="spellStart"/>
      <w:r w:rsidRPr="007C0F7B">
        <w:rPr>
          <w:bCs/>
        </w:rPr>
        <w:t>Std_</w:t>
      </w:r>
      <w:proofErr w:type="gramStart"/>
      <w:r w:rsidRPr="007C0F7B">
        <w:rPr>
          <w:bCs/>
        </w:rPr>
        <w:t>distr</w:t>
      </w:r>
      <w:proofErr w:type="spellEnd"/>
      <w:r w:rsidRPr="007C0F7B">
        <w:rPr>
          <w:bCs/>
        </w:rPr>
        <w:t xml:space="preserve">( </w:t>
      </w:r>
      <w:proofErr w:type="spellStart"/>
      <w:r w:rsidRPr="007C0F7B">
        <w:rPr>
          <w:bCs/>
        </w:rPr>
        <w:t>double</w:t>
      </w:r>
      <w:proofErr w:type="spellEnd"/>
      <w:proofErr w:type="gramEnd"/>
      <w:r w:rsidRPr="007C0F7B">
        <w:rPr>
          <w:bCs/>
        </w:rPr>
        <w:t xml:space="preserve"> form0,double shift0, </w:t>
      </w:r>
      <w:proofErr w:type="spellStart"/>
      <w:r w:rsidRPr="007C0F7B">
        <w:rPr>
          <w:bCs/>
        </w:rPr>
        <w:t>double</w:t>
      </w:r>
      <w:proofErr w:type="spellEnd"/>
      <w:r w:rsidRPr="007C0F7B">
        <w:rPr>
          <w:bCs/>
        </w:rPr>
        <w:t xml:space="preserve"> scale0):v(form0), u(shift0), l(scale0) {}</w:t>
      </w:r>
      <w:r w:rsidR="00607847" w:rsidRPr="00B97E8F">
        <w:rPr>
          <w:bCs/>
        </w:rPr>
        <w:t xml:space="preserve"> – </w:t>
      </w:r>
      <w:r w:rsidR="00607847">
        <w:rPr>
          <w:bCs/>
        </w:rPr>
        <w:t>конструктор</w:t>
      </w:r>
      <w:r w:rsidR="00607847" w:rsidRPr="00B97E8F">
        <w:rPr>
          <w:bCs/>
        </w:rPr>
        <w:t xml:space="preserve">, </w:t>
      </w:r>
      <w:r w:rsidR="00607847">
        <w:rPr>
          <w:bCs/>
        </w:rPr>
        <w:t>принимающий</w:t>
      </w:r>
      <w:r w:rsidR="00607847" w:rsidRPr="00B97E8F">
        <w:rPr>
          <w:bCs/>
        </w:rPr>
        <w:t xml:space="preserve"> </w:t>
      </w:r>
      <w:r w:rsidR="00607847">
        <w:rPr>
          <w:bCs/>
        </w:rPr>
        <w:t>на</w:t>
      </w:r>
      <w:r w:rsidR="00607847" w:rsidRPr="00B97E8F">
        <w:rPr>
          <w:bCs/>
        </w:rPr>
        <w:t xml:space="preserve"> </w:t>
      </w:r>
      <w:r w:rsidR="00607847">
        <w:rPr>
          <w:bCs/>
        </w:rPr>
        <w:t>вход</w:t>
      </w:r>
      <w:r w:rsidR="00607847" w:rsidRPr="00B97E8F">
        <w:rPr>
          <w:bCs/>
        </w:rPr>
        <w:t xml:space="preserve"> </w:t>
      </w:r>
      <w:r w:rsidR="00B97E8F">
        <w:rPr>
          <w:bCs/>
        </w:rPr>
        <w:t>значения</w:t>
      </w:r>
      <w:r w:rsidR="00B97E8F" w:rsidRPr="00B97E8F">
        <w:rPr>
          <w:bCs/>
        </w:rPr>
        <w:t xml:space="preserve"> </w:t>
      </w:r>
      <w:r w:rsidR="00B97E8F">
        <w:rPr>
          <w:bCs/>
        </w:rPr>
        <w:t>параметров</w:t>
      </w:r>
      <w:r w:rsidR="00B97E8F" w:rsidRPr="00B97E8F">
        <w:rPr>
          <w:bCs/>
        </w:rPr>
        <w:t xml:space="preserve"> </w:t>
      </w:r>
      <w:r w:rsidR="00B97E8F">
        <w:rPr>
          <w:bCs/>
        </w:rPr>
        <w:t>и</w:t>
      </w:r>
      <w:r w:rsidR="00B97E8F" w:rsidRPr="00B97E8F">
        <w:rPr>
          <w:bCs/>
        </w:rPr>
        <w:t xml:space="preserve"> </w:t>
      </w:r>
      <w:r w:rsidR="00B97E8F">
        <w:rPr>
          <w:bCs/>
        </w:rPr>
        <w:t>создающий</w:t>
      </w:r>
      <w:r w:rsidR="00B97E8F" w:rsidRPr="00B97E8F">
        <w:rPr>
          <w:bCs/>
        </w:rPr>
        <w:t xml:space="preserve"> </w:t>
      </w:r>
      <w:r w:rsidR="00B97E8F">
        <w:rPr>
          <w:bCs/>
        </w:rPr>
        <w:t>объект с данными атрибутами</w:t>
      </w:r>
      <w:r w:rsidR="00B97E8F" w:rsidRPr="00B97E8F">
        <w:rPr>
          <w:bCs/>
        </w:rPr>
        <w:t>.</w:t>
      </w:r>
    </w:p>
    <w:p w14:paraId="10A5F069" w14:textId="13672B1A" w:rsidR="00B97E8F" w:rsidRDefault="00625443" w:rsidP="00625443">
      <w:pPr>
        <w:autoSpaceDE w:val="0"/>
        <w:autoSpaceDN w:val="0"/>
        <w:adjustRightInd w:val="0"/>
        <w:spacing w:line="240" w:lineRule="auto"/>
        <w:jc w:val="left"/>
        <w:rPr>
          <w:bCs/>
        </w:rPr>
      </w:pPr>
      <w:proofErr w:type="spellStart"/>
      <w:r w:rsidRPr="00625443">
        <w:rPr>
          <w:bCs/>
        </w:rPr>
        <w:t>Std_</w:t>
      </w:r>
      <w:proofErr w:type="gramStart"/>
      <w:r w:rsidRPr="00625443">
        <w:rPr>
          <w:bCs/>
        </w:rPr>
        <w:t>distr</w:t>
      </w:r>
      <w:proofErr w:type="spellEnd"/>
      <w:r w:rsidRPr="00625443">
        <w:rPr>
          <w:bCs/>
        </w:rPr>
        <w:t>(</w:t>
      </w:r>
      <w:proofErr w:type="spellStart"/>
      <w:proofErr w:type="gramEnd"/>
      <w:r w:rsidRPr="00625443">
        <w:rPr>
          <w:bCs/>
        </w:rPr>
        <w:t>std</w:t>
      </w:r>
      <w:proofErr w:type="spellEnd"/>
      <w:r w:rsidRPr="00625443">
        <w:rPr>
          <w:bCs/>
        </w:rPr>
        <w:t>::</w:t>
      </w:r>
      <w:proofErr w:type="spellStart"/>
      <w:r w:rsidRPr="00625443">
        <w:rPr>
          <w:bCs/>
        </w:rPr>
        <w:t>string</w:t>
      </w:r>
      <w:proofErr w:type="spellEnd"/>
      <w:r w:rsidRPr="00625443">
        <w:rPr>
          <w:bCs/>
        </w:rPr>
        <w:t xml:space="preserve"> </w:t>
      </w:r>
      <w:proofErr w:type="spellStart"/>
      <w:r w:rsidRPr="00625443">
        <w:rPr>
          <w:bCs/>
        </w:rPr>
        <w:t>File_name</w:t>
      </w:r>
      <w:proofErr w:type="spellEnd"/>
      <w:r w:rsidRPr="00625443">
        <w:rPr>
          <w:bCs/>
        </w:rPr>
        <w:t>)</w:t>
      </w:r>
      <w:r w:rsidR="00B97E8F" w:rsidRPr="00B97E8F">
        <w:rPr>
          <w:bCs/>
        </w:rPr>
        <w:t xml:space="preserve">– </w:t>
      </w:r>
      <w:r w:rsidR="00B97E8F">
        <w:rPr>
          <w:bCs/>
        </w:rPr>
        <w:t>конструктор</w:t>
      </w:r>
      <w:r w:rsidR="00B97E8F" w:rsidRPr="00B97E8F">
        <w:rPr>
          <w:bCs/>
        </w:rPr>
        <w:t xml:space="preserve">, </w:t>
      </w:r>
      <w:r w:rsidR="00B97E8F">
        <w:rPr>
          <w:bCs/>
        </w:rPr>
        <w:t>создающий объект класса с атрибутами считанными из файла. Формат файла</w:t>
      </w:r>
      <w:r w:rsidR="00B97E8F" w:rsidRPr="00B97E8F">
        <w:rPr>
          <w:bCs/>
        </w:rPr>
        <w:t xml:space="preserve">: </w:t>
      </w:r>
      <w:r w:rsidR="00B97E8F">
        <w:rPr>
          <w:bCs/>
        </w:rPr>
        <w:t>3 числа в одной строке, разделенных пробелом</w:t>
      </w:r>
      <w:r w:rsidR="00B97E8F" w:rsidRPr="00B97E8F">
        <w:rPr>
          <w:bCs/>
        </w:rPr>
        <w:t xml:space="preserve"> (</w:t>
      </w:r>
      <w:r w:rsidR="00B97E8F">
        <w:rPr>
          <w:bCs/>
        </w:rPr>
        <w:t>параметр формы, сдвига, масштаба)</w:t>
      </w:r>
      <w:r w:rsidR="00B97E8F" w:rsidRPr="00B97E8F">
        <w:rPr>
          <w:bCs/>
        </w:rPr>
        <w:t>.</w:t>
      </w:r>
    </w:p>
    <w:p w14:paraId="422EFBD7" w14:textId="77777777" w:rsidR="00CF1EBC" w:rsidRDefault="00CF1EBC" w:rsidP="00625443">
      <w:pPr>
        <w:autoSpaceDE w:val="0"/>
        <w:autoSpaceDN w:val="0"/>
        <w:adjustRightInd w:val="0"/>
        <w:spacing w:line="240" w:lineRule="auto"/>
        <w:jc w:val="left"/>
        <w:rPr>
          <w:bCs/>
        </w:rPr>
      </w:pPr>
    </w:p>
    <w:p w14:paraId="61FBB1A1" w14:textId="09A0CDED" w:rsidR="00B97E8F" w:rsidRDefault="007C0F7B" w:rsidP="00625443">
      <w:pPr>
        <w:autoSpaceDE w:val="0"/>
        <w:autoSpaceDN w:val="0"/>
        <w:adjustRightInd w:val="0"/>
        <w:spacing w:line="240" w:lineRule="auto"/>
        <w:jc w:val="left"/>
        <w:rPr>
          <w:bCs/>
        </w:rPr>
      </w:pPr>
      <w:proofErr w:type="spellStart"/>
      <w:r w:rsidRPr="007C0F7B">
        <w:rPr>
          <w:bCs/>
        </w:rPr>
        <w:t>Std_</w:t>
      </w:r>
      <w:proofErr w:type="gramStart"/>
      <w:r w:rsidRPr="007C0F7B">
        <w:rPr>
          <w:bCs/>
        </w:rPr>
        <w:t>distr</w:t>
      </w:r>
      <w:proofErr w:type="spellEnd"/>
      <w:r w:rsidRPr="007C0F7B">
        <w:rPr>
          <w:bCs/>
        </w:rPr>
        <w:t>(</w:t>
      </w:r>
      <w:proofErr w:type="gramEnd"/>
      <w:r w:rsidRPr="007C0F7B">
        <w:rPr>
          <w:bCs/>
        </w:rPr>
        <w:t>) :u(0), l(1), v(1) {}</w:t>
      </w:r>
      <w:r w:rsidR="00837C5F">
        <w:rPr>
          <w:bCs/>
        </w:rPr>
        <w:t>– конструктор, создающий объект с параметрами по умолчанию( п. формы=</w:t>
      </w:r>
      <w:r w:rsidR="00C560CB">
        <w:rPr>
          <w:bCs/>
        </w:rPr>
        <w:t>1</w:t>
      </w:r>
      <w:r w:rsidR="00837C5F">
        <w:rPr>
          <w:bCs/>
        </w:rPr>
        <w:t>, п. сдвига=</w:t>
      </w:r>
      <w:r w:rsidR="000569DC">
        <w:rPr>
          <w:bCs/>
        </w:rPr>
        <w:t>0</w:t>
      </w:r>
      <w:r w:rsidR="00837C5F">
        <w:rPr>
          <w:bCs/>
        </w:rPr>
        <w:t xml:space="preserve">, </w:t>
      </w:r>
      <w:proofErr w:type="spellStart"/>
      <w:r w:rsidR="00837C5F">
        <w:rPr>
          <w:bCs/>
        </w:rPr>
        <w:t>п.масштаба</w:t>
      </w:r>
      <w:proofErr w:type="spellEnd"/>
      <w:r w:rsidR="00837C5F">
        <w:rPr>
          <w:bCs/>
        </w:rPr>
        <w:t>=1).</w:t>
      </w:r>
    </w:p>
    <w:p w14:paraId="2E3B4C48" w14:textId="03DFC547" w:rsidR="00837C5F" w:rsidRPr="00C62DAD" w:rsidRDefault="0021654C" w:rsidP="00783156">
      <w:pPr>
        <w:spacing w:before="240" w:after="240"/>
        <w:rPr>
          <w:b/>
        </w:rPr>
      </w:pPr>
      <w:r w:rsidRPr="00944EBB">
        <w:rPr>
          <w:b/>
        </w:rPr>
        <w:t xml:space="preserve">Модуль </w:t>
      </w:r>
      <w:proofErr w:type="spellStart"/>
      <w:r w:rsidR="00ED24BC">
        <w:rPr>
          <w:b/>
          <w:lang w:val="en-US"/>
        </w:rPr>
        <w:t>Standart</w:t>
      </w:r>
      <w:r w:rsidR="00572AA9">
        <w:rPr>
          <w:b/>
          <w:lang w:val="en-US"/>
        </w:rPr>
        <w:t>_distr</w:t>
      </w:r>
      <w:proofErr w:type="spellEnd"/>
      <w:r w:rsidRPr="00C62DAD">
        <w:rPr>
          <w:b/>
        </w:rPr>
        <w:t>.</w:t>
      </w:r>
      <w:r w:rsidRPr="00944EBB">
        <w:rPr>
          <w:b/>
          <w:lang w:val="en-US"/>
        </w:rPr>
        <w:t>h</w:t>
      </w:r>
    </w:p>
    <w:p w14:paraId="5587DF99" w14:textId="559E149E" w:rsidR="0021654C" w:rsidRDefault="0021654C" w:rsidP="00783156">
      <w:pPr>
        <w:spacing w:before="240" w:after="240"/>
        <w:rPr>
          <w:bCs/>
        </w:rPr>
      </w:pPr>
      <w:r>
        <w:rPr>
          <w:bCs/>
        </w:rPr>
        <w:t xml:space="preserve">Содержит описание класса, его открытой и закрытой части, объявления методов, </w:t>
      </w:r>
      <w:r w:rsidR="0095246D">
        <w:rPr>
          <w:bCs/>
        </w:rPr>
        <w:t xml:space="preserve">конструкторы, </w:t>
      </w:r>
      <w:r>
        <w:rPr>
          <w:bCs/>
        </w:rPr>
        <w:t>а также подключение всех необходимых библиотек.</w:t>
      </w:r>
    </w:p>
    <w:p w14:paraId="7D0BD58C" w14:textId="28DFFEB9" w:rsidR="00D90FCE" w:rsidRPr="004E3B79" w:rsidRDefault="00D90FCE" w:rsidP="00A96EF2">
      <w:pPr>
        <w:spacing w:before="240" w:after="240"/>
        <w:rPr>
          <w:b/>
        </w:rPr>
      </w:pPr>
      <w:r w:rsidRPr="00944EBB">
        <w:rPr>
          <w:b/>
        </w:rPr>
        <w:t>Модуль</w:t>
      </w:r>
      <w:r w:rsidRPr="004E3B79">
        <w:rPr>
          <w:b/>
        </w:rPr>
        <w:t xml:space="preserve"> </w:t>
      </w:r>
      <w:r w:rsidR="003E45BC">
        <w:rPr>
          <w:b/>
          <w:lang w:val="en-US"/>
        </w:rPr>
        <w:t>main</w:t>
      </w:r>
      <w:r w:rsidRPr="004E3B79">
        <w:rPr>
          <w:b/>
        </w:rPr>
        <w:t>.</w:t>
      </w:r>
      <w:proofErr w:type="spellStart"/>
      <w:r w:rsidRPr="00944EBB">
        <w:rPr>
          <w:b/>
          <w:lang w:val="en-US"/>
        </w:rPr>
        <w:t>cpp</w:t>
      </w:r>
      <w:proofErr w:type="spellEnd"/>
    </w:p>
    <w:p w14:paraId="71CCCF4D" w14:textId="76BA901A" w:rsidR="00D90FCE" w:rsidRDefault="00532D14" w:rsidP="00A96EF2">
      <w:pPr>
        <w:spacing w:before="240" w:after="240"/>
        <w:rPr>
          <w:bCs/>
        </w:rPr>
      </w:pPr>
      <w:r>
        <w:rPr>
          <w:bCs/>
        </w:rPr>
        <w:t xml:space="preserve">Содержит код для коммуникации с пользователем, а </w:t>
      </w:r>
      <w:proofErr w:type="gramStart"/>
      <w:r>
        <w:rPr>
          <w:bCs/>
        </w:rPr>
        <w:t>так же</w:t>
      </w:r>
      <w:proofErr w:type="gramEnd"/>
      <w:r>
        <w:rPr>
          <w:bCs/>
        </w:rPr>
        <w:t xml:space="preserve"> операции работы с файлами</w:t>
      </w:r>
    </w:p>
    <w:p w14:paraId="63B626CC" w14:textId="5ED0CF8C" w:rsidR="00E63B83" w:rsidRPr="00E63B83" w:rsidRDefault="00E63B83" w:rsidP="00E63B83">
      <w:pPr>
        <w:rPr>
          <w:b/>
          <w:bCs/>
        </w:rPr>
      </w:pPr>
      <w:r w:rsidRPr="00944EBB">
        <w:rPr>
          <w:b/>
          <w:bCs/>
        </w:rPr>
        <w:t>Модуль</w:t>
      </w:r>
      <w:r w:rsidRPr="00E63B83">
        <w:rPr>
          <w:b/>
          <w:bCs/>
        </w:rPr>
        <w:t xml:space="preserve"> </w:t>
      </w:r>
      <w:r>
        <w:rPr>
          <w:b/>
          <w:bCs/>
          <w:lang w:val="en-US"/>
        </w:rPr>
        <w:t>Mixed</w:t>
      </w:r>
      <w:r w:rsidR="00FF3F29">
        <w:rPr>
          <w:b/>
          <w:bCs/>
        </w:rPr>
        <w:t>_</w:t>
      </w:r>
      <w:proofErr w:type="spellStart"/>
      <w:r>
        <w:rPr>
          <w:b/>
          <w:bCs/>
          <w:lang w:val="en-US"/>
        </w:rPr>
        <w:t>distr</w:t>
      </w:r>
      <w:proofErr w:type="spellEnd"/>
      <w:r w:rsidRPr="00E63B83">
        <w:rPr>
          <w:b/>
          <w:bCs/>
        </w:rPr>
        <w:t>.</w:t>
      </w:r>
      <w:proofErr w:type="spellStart"/>
      <w:r w:rsidRPr="00944EBB">
        <w:rPr>
          <w:b/>
          <w:bCs/>
          <w:lang w:val="en-US"/>
        </w:rPr>
        <w:t>cpp</w:t>
      </w:r>
      <w:proofErr w:type="spellEnd"/>
    </w:p>
    <w:p w14:paraId="5DFB40B1" w14:textId="77777777" w:rsidR="00E63B83" w:rsidRPr="00E63B83" w:rsidRDefault="00E63B83" w:rsidP="00E63B83"/>
    <w:p w14:paraId="0AEDA550" w14:textId="79A38B3A" w:rsidR="00E63B83" w:rsidRDefault="00E63B83" w:rsidP="00E63B83">
      <w:r>
        <w:t>Содержит в себе описание всех методов класса</w:t>
      </w:r>
      <w:r w:rsidRPr="002A3FDE">
        <w:t xml:space="preserve"> </w:t>
      </w:r>
      <w:proofErr w:type="spellStart"/>
      <w:r w:rsidR="00A22A26" w:rsidRPr="00A22A26">
        <w:t>MixtureDistribution</w:t>
      </w:r>
      <w:proofErr w:type="spellEnd"/>
      <w:r w:rsidRPr="00AB52D9">
        <w:t>.</w:t>
      </w:r>
    </w:p>
    <w:p w14:paraId="5D9BF547" w14:textId="65A5975E" w:rsidR="00A41721" w:rsidRPr="00BE6F10" w:rsidRDefault="00A41721" w:rsidP="00BE6F10">
      <w:pPr>
        <w:spacing w:before="240" w:after="240"/>
        <w:jc w:val="center"/>
        <w:rPr>
          <w:b/>
        </w:rPr>
      </w:pPr>
      <w:r>
        <w:rPr>
          <w:b/>
        </w:rPr>
        <w:t>Закрытые</w:t>
      </w:r>
      <w:r w:rsidRPr="00944EBB">
        <w:rPr>
          <w:b/>
        </w:rPr>
        <w:t xml:space="preserve"> </w:t>
      </w:r>
      <w:proofErr w:type="gramStart"/>
      <w:r w:rsidRPr="00944EBB">
        <w:rPr>
          <w:b/>
        </w:rPr>
        <w:t>функции(</w:t>
      </w:r>
      <w:proofErr w:type="gramEnd"/>
      <w:r>
        <w:rPr>
          <w:b/>
        </w:rPr>
        <w:t>методы</w:t>
      </w:r>
      <w:r w:rsidRPr="00944EBB">
        <w:rPr>
          <w:b/>
        </w:rPr>
        <w:t xml:space="preserve"> класса)</w:t>
      </w:r>
    </w:p>
    <w:p w14:paraId="0FF9A561" w14:textId="24CAD7CD" w:rsidR="00A41721" w:rsidRPr="00177E94" w:rsidRDefault="00177E94" w:rsidP="00177E94">
      <w:proofErr w:type="spellStart"/>
      <w:r w:rsidRPr="00177E94">
        <w:t>double</w:t>
      </w:r>
      <w:proofErr w:type="spellEnd"/>
      <w:r w:rsidRPr="00177E94">
        <w:t xml:space="preserve"> </w:t>
      </w:r>
      <w:proofErr w:type="spellStart"/>
      <w:r w:rsidRPr="00177E94">
        <w:t>random_</w:t>
      </w:r>
      <w:proofErr w:type="gramStart"/>
      <w:r w:rsidRPr="00177E94">
        <w:t>var</w:t>
      </w:r>
      <w:proofErr w:type="spellEnd"/>
      <w:r w:rsidRPr="00177E94">
        <w:t>(</w:t>
      </w:r>
      <w:proofErr w:type="gramEnd"/>
      <w:r w:rsidRPr="00177E94">
        <w:t>)</w:t>
      </w:r>
      <w:r w:rsidR="00A41721" w:rsidRPr="00177E94">
        <w:t>– метод для генерации случайной величины для смеси распределений.</w:t>
      </w:r>
    </w:p>
    <w:p w14:paraId="79566688" w14:textId="02A87A8D" w:rsidR="00E63B83" w:rsidRPr="00177E94" w:rsidRDefault="00E63B83" w:rsidP="00BE6F10">
      <w:pPr>
        <w:spacing w:before="240" w:after="240"/>
        <w:jc w:val="center"/>
        <w:rPr>
          <w:b/>
          <w:lang w:val="en-US"/>
        </w:rPr>
      </w:pPr>
      <w:r w:rsidRPr="00944EBB">
        <w:rPr>
          <w:b/>
        </w:rPr>
        <w:t>Открытые</w:t>
      </w:r>
      <w:r w:rsidRPr="00177E94">
        <w:rPr>
          <w:b/>
          <w:lang w:val="en-US"/>
        </w:rPr>
        <w:t xml:space="preserve"> </w:t>
      </w:r>
      <w:proofErr w:type="gramStart"/>
      <w:r w:rsidRPr="00944EBB">
        <w:rPr>
          <w:b/>
        </w:rPr>
        <w:t>функции</w:t>
      </w:r>
      <w:r w:rsidRPr="00177E94">
        <w:rPr>
          <w:b/>
          <w:lang w:val="en-US"/>
        </w:rPr>
        <w:t>(</w:t>
      </w:r>
      <w:proofErr w:type="gramEnd"/>
      <w:r w:rsidRPr="00944EBB">
        <w:rPr>
          <w:b/>
        </w:rPr>
        <w:t>интерфейс</w:t>
      </w:r>
      <w:r w:rsidRPr="00177E94">
        <w:rPr>
          <w:b/>
          <w:lang w:val="en-US"/>
        </w:rPr>
        <w:t xml:space="preserve"> </w:t>
      </w:r>
      <w:r w:rsidRPr="00944EBB">
        <w:rPr>
          <w:b/>
        </w:rPr>
        <w:t>класса</w:t>
      </w:r>
      <w:r w:rsidRPr="00177E94">
        <w:rPr>
          <w:b/>
          <w:lang w:val="en-US"/>
        </w:rPr>
        <w:t>)</w:t>
      </w:r>
    </w:p>
    <w:p w14:paraId="3D042B27" w14:textId="70DB4B68" w:rsidR="00177E94" w:rsidRPr="00B930DB" w:rsidRDefault="00177E94" w:rsidP="00177E94">
      <w:pPr>
        <w:rPr>
          <w:lang w:val="en-US"/>
        </w:rPr>
      </w:pPr>
      <w:r w:rsidRPr="00B930DB">
        <w:rPr>
          <w:lang w:val="en-US"/>
        </w:rPr>
        <w:t xml:space="preserve">double </w:t>
      </w:r>
      <w:proofErr w:type="gramStart"/>
      <w:r w:rsidRPr="00B930DB">
        <w:rPr>
          <w:lang w:val="en-US"/>
        </w:rPr>
        <w:t>density(</w:t>
      </w:r>
      <w:proofErr w:type="gramEnd"/>
      <w:r w:rsidRPr="00B930DB">
        <w:rPr>
          <w:lang w:val="en-US"/>
        </w:rPr>
        <w:t>const double x) const override;</w:t>
      </w:r>
      <w:r w:rsidR="00B930DB" w:rsidRPr="00B930DB">
        <w:rPr>
          <w:lang w:val="en-US"/>
        </w:rPr>
        <w:t xml:space="preserve"> - </w:t>
      </w:r>
      <w:r w:rsidR="00B930DB">
        <w:t>подсчет</w:t>
      </w:r>
      <w:r w:rsidR="00B930DB" w:rsidRPr="00B930DB">
        <w:rPr>
          <w:lang w:val="en-US"/>
        </w:rPr>
        <w:t xml:space="preserve"> </w:t>
      </w:r>
      <w:r w:rsidR="00B930DB">
        <w:t>плотности</w:t>
      </w:r>
    </w:p>
    <w:p w14:paraId="63F84577" w14:textId="664394EA" w:rsidR="00177E94" w:rsidRPr="00B930DB" w:rsidRDefault="00177E94" w:rsidP="00177E94">
      <w:pPr>
        <w:rPr>
          <w:lang w:val="en-US"/>
        </w:rPr>
      </w:pPr>
      <w:r w:rsidRPr="00B930DB">
        <w:rPr>
          <w:lang w:val="en-US"/>
        </w:rPr>
        <w:t xml:space="preserve">double </w:t>
      </w:r>
      <w:proofErr w:type="spellStart"/>
      <w:r w:rsidRPr="00B930DB">
        <w:rPr>
          <w:lang w:val="en-US"/>
        </w:rPr>
        <w:t>expected_</w:t>
      </w:r>
      <w:proofErr w:type="gramStart"/>
      <w:r w:rsidRPr="00B930DB">
        <w:rPr>
          <w:lang w:val="en-US"/>
        </w:rPr>
        <w:t>value</w:t>
      </w:r>
      <w:proofErr w:type="spellEnd"/>
      <w:r w:rsidRPr="00B930DB">
        <w:rPr>
          <w:lang w:val="en-US"/>
        </w:rPr>
        <w:t>(</w:t>
      </w:r>
      <w:proofErr w:type="gramEnd"/>
      <w:r w:rsidRPr="00B930DB">
        <w:rPr>
          <w:lang w:val="en-US"/>
        </w:rPr>
        <w:t>) const override;</w:t>
      </w:r>
      <w:r w:rsidR="00B930DB" w:rsidRPr="00B930DB">
        <w:rPr>
          <w:lang w:val="en-US"/>
        </w:rPr>
        <w:t xml:space="preserve"> - </w:t>
      </w:r>
      <w:r w:rsidR="00B930DB">
        <w:t>подсчет</w:t>
      </w:r>
      <w:r w:rsidR="00B930DB" w:rsidRPr="00B930DB">
        <w:rPr>
          <w:lang w:val="en-US"/>
        </w:rPr>
        <w:t xml:space="preserve"> </w:t>
      </w:r>
      <w:r w:rsidR="00B930DB">
        <w:t>мат</w:t>
      </w:r>
      <w:r w:rsidR="00B930DB" w:rsidRPr="00B930DB">
        <w:rPr>
          <w:lang w:val="en-US"/>
        </w:rPr>
        <w:t>.</w:t>
      </w:r>
      <w:r w:rsidR="00B930DB">
        <w:t>ожидания</w:t>
      </w:r>
    </w:p>
    <w:p w14:paraId="468DDF51" w14:textId="031FEDFD" w:rsidR="00177E94" w:rsidRPr="00B930DB" w:rsidRDefault="00177E94" w:rsidP="00177E94">
      <w:pPr>
        <w:rPr>
          <w:lang w:val="en-US"/>
        </w:rPr>
      </w:pPr>
      <w:r w:rsidRPr="00B930DB">
        <w:rPr>
          <w:lang w:val="en-US"/>
        </w:rPr>
        <w:t xml:space="preserve">double </w:t>
      </w:r>
      <w:proofErr w:type="gramStart"/>
      <w:r w:rsidRPr="00B930DB">
        <w:rPr>
          <w:lang w:val="en-US"/>
        </w:rPr>
        <w:t>dispersion(</w:t>
      </w:r>
      <w:proofErr w:type="gramEnd"/>
      <w:r w:rsidRPr="00B930DB">
        <w:rPr>
          <w:lang w:val="en-US"/>
        </w:rPr>
        <w:t>) const override;</w:t>
      </w:r>
      <w:r w:rsidR="00B930DB" w:rsidRPr="00B930DB">
        <w:rPr>
          <w:lang w:val="en-US"/>
        </w:rPr>
        <w:t xml:space="preserve"> - </w:t>
      </w:r>
      <w:r w:rsidR="00B930DB">
        <w:t>подсчет</w:t>
      </w:r>
      <w:r w:rsidR="00B930DB" w:rsidRPr="00B930DB">
        <w:rPr>
          <w:lang w:val="en-US"/>
        </w:rPr>
        <w:t xml:space="preserve"> </w:t>
      </w:r>
      <w:r w:rsidR="00B930DB">
        <w:t>дисперсии</w:t>
      </w:r>
    </w:p>
    <w:p w14:paraId="4BBCEE48" w14:textId="7B8D3B46" w:rsidR="00177E94" w:rsidRPr="00B930DB" w:rsidRDefault="00177E94" w:rsidP="00177E94">
      <w:pPr>
        <w:rPr>
          <w:lang w:val="en-US"/>
        </w:rPr>
      </w:pPr>
      <w:r w:rsidRPr="00B930DB">
        <w:rPr>
          <w:lang w:val="en-US"/>
        </w:rPr>
        <w:t xml:space="preserve">double </w:t>
      </w:r>
      <w:proofErr w:type="gramStart"/>
      <w:r w:rsidRPr="00B930DB">
        <w:rPr>
          <w:lang w:val="en-US"/>
        </w:rPr>
        <w:t>excess(</w:t>
      </w:r>
      <w:proofErr w:type="gramEnd"/>
      <w:r w:rsidRPr="00B930DB">
        <w:rPr>
          <w:lang w:val="en-US"/>
        </w:rPr>
        <w:t>) const override;</w:t>
      </w:r>
      <w:r w:rsidR="00B930DB" w:rsidRPr="00B930DB">
        <w:rPr>
          <w:lang w:val="en-US"/>
        </w:rPr>
        <w:t xml:space="preserve"> - </w:t>
      </w:r>
      <w:r w:rsidR="00B930DB">
        <w:t>подсчет</w:t>
      </w:r>
      <w:r w:rsidR="00B930DB" w:rsidRPr="00B930DB">
        <w:rPr>
          <w:lang w:val="en-US"/>
        </w:rPr>
        <w:t xml:space="preserve"> </w:t>
      </w:r>
      <w:r w:rsidR="00B930DB">
        <w:t>эксцесса</w:t>
      </w:r>
    </w:p>
    <w:p w14:paraId="2A0E216A" w14:textId="7CA52D3E" w:rsidR="00177E94" w:rsidRPr="00A22A26" w:rsidRDefault="00177E94" w:rsidP="00177E94">
      <w:pPr>
        <w:rPr>
          <w:lang w:val="en-US"/>
        </w:rPr>
      </w:pPr>
      <w:r w:rsidRPr="00A22A26">
        <w:rPr>
          <w:lang w:val="en-US"/>
        </w:rPr>
        <w:t xml:space="preserve">double </w:t>
      </w:r>
      <w:proofErr w:type="gramStart"/>
      <w:r w:rsidRPr="00A22A26">
        <w:rPr>
          <w:lang w:val="en-US"/>
        </w:rPr>
        <w:t>asymmetry(</w:t>
      </w:r>
      <w:proofErr w:type="gramEnd"/>
      <w:r w:rsidRPr="00A22A26">
        <w:rPr>
          <w:lang w:val="en-US"/>
        </w:rPr>
        <w:t>) const override;</w:t>
      </w:r>
      <w:r w:rsidR="00A22A26" w:rsidRPr="00A22A26">
        <w:rPr>
          <w:lang w:val="en-US"/>
        </w:rPr>
        <w:t xml:space="preserve"> - </w:t>
      </w:r>
      <w:r w:rsidR="00A22A26">
        <w:t>подсчет</w:t>
      </w:r>
      <w:r w:rsidR="00A22A26" w:rsidRPr="00A22A26">
        <w:rPr>
          <w:lang w:val="en-US"/>
        </w:rPr>
        <w:t xml:space="preserve"> </w:t>
      </w:r>
      <w:r w:rsidR="00A22A26">
        <w:t>асимметрии</w:t>
      </w:r>
    </w:p>
    <w:p w14:paraId="7B24B081" w14:textId="77A8AE5E" w:rsidR="00177E94" w:rsidRPr="00A22A26" w:rsidRDefault="00177E94" w:rsidP="00177E94">
      <w:pPr>
        <w:rPr>
          <w:lang w:val="en-US"/>
        </w:rPr>
      </w:pPr>
      <w:r w:rsidRPr="00A22A26">
        <w:rPr>
          <w:lang w:val="en-US"/>
        </w:rPr>
        <w:t xml:space="preserve">double </w:t>
      </w:r>
      <w:proofErr w:type="spellStart"/>
      <w:r w:rsidRPr="00A22A26">
        <w:rPr>
          <w:lang w:val="en-US"/>
        </w:rPr>
        <w:t>rand_</w:t>
      </w:r>
      <w:proofErr w:type="gramStart"/>
      <w:r w:rsidRPr="00A22A26">
        <w:rPr>
          <w:lang w:val="en-US"/>
        </w:rPr>
        <w:t>var</w:t>
      </w:r>
      <w:proofErr w:type="spellEnd"/>
      <w:r w:rsidRPr="00A22A26">
        <w:rPr>
          <w:lang w:val="en-US"/>
        </w:rPr>
        <w:t>(</w:t>
      </w:r>
      <w:proofErr w:type="gramEnd"/>
      <w:r w:rsidRPr="00A22A26">
        <w:rPr>
          <w:lang w:val="en-US"/>
        </w:rPr>
        <w:t>) const override;</w:t>
      </w:r>
      <w:r w:rsidR="00A22A26" w:rsidRPr="00A22A26">
        <w:rPr>
          <w:lang w:val="en-US"/>
        </w:rPr>
        <w:t xml:space="preserve"> - </w:t>
      </w:r>
      <w:r w:rsidR="00A22A26">
        <w:t>реализация</w:t>
      </w:r>
      <w:r w:rsidR="00A22A26" w:rsidRPr="00A22A26">
        <w:rPr>
          <w:lang w:val="en-US"/>
        </w:rPr>
        <w:t xml:space="preserve"> </w:t>
      </w:r>
      <w:r w:rsidR="00A22A26">
        <w:t>случайной</w:t>
      </w:r>
      <w:r w:rsidR="00A22A26" w:rsidRPr="00A22A26">
        <w:rPr>
          <w:lang w:val="en-US"/>
        </w:rPr>
        <w:t xml:space="preserve"> </w:t>
      </w:r>
      <w:r w:rsidR="00A22A26">
        <w:t>величины</w:t>
      </w:r>
    </w:p>
    <w:p w14:paraId="49942C44" w14:textId="77777777" w:rsidR="00177E94" w:rsidRPr="00A22A26" w:rsidRDefault="00177E94" w:rsidP="00177E94">
      <w:pPr>
        <w:rPr>
          <w:lang w:val="en-US"/>
        </w:rPr>
      </w:pPr>
      <w:proofErr w:type="gramStart"/>
      <w:r w:rsidRPr="00A22A26">
        <w:rPr>
          <w:lang w:val="en-US"/>
        </w:rPr>
        <w:t>std::</w:t>
      </w:r>
      <w:proofErr w:type="gramEnd"/>
      <w:r w:rsidRPr="00A22A26">
        <w:rPr>
          <w:lang w:val="en-US"/>
        </w:rPr>
        <w:t xml:space="preserve">vector&lt;double&gt; </w:t>
      </w:r>
      <w:proofErr w:type="spellStart"/>
      <w:r w:rsidRPr="00A22A26">
        <w:rPr>
          <w:lang w:val="en-US"/>
        </w:rPr>
        <w:t>generate_selection</w:t>
      </w:r>
      <w:proofErr w:type="spellEnd"/>
      <w:r w:rsidRPr="00A22A26">
        <w:rPr>
          <w:lang w:val="en-US"/>
        </w:rPr>
        <w:t>(const int n) const override;</w:t>
      </w:r>
    </w:p>
    <w:p w14:paraId="5472F9A7" w14:textId="77777777" w:rsidR="00177E94" w:rsidRPr="00177E94" w:rsidRDefault="00177E94" w:rsidP="00177E94">
      <w:proofErr w:type="spellStart"/>
      <w:proofErr w:type="gramStart"/>
      <w:r w:rsidRPr="00177E94">
        <w:t>std</w:t>
      </w:r>
      <w:proofErr w:type="spellEnd"/>
      <w:r w:rsidRPr="00177E94">
        <w:t>::</w:t>
      </w:r>
      <w:proofErr w:type="spellStart"/>
      <w:proofErr w:type="gramEnd"/>
      <w:r w:rsidRPr="00177E94">
        <w:t>vector</w:t>
      </w:r>
      <w:proofErr w:type="spellEnd"/>
      <w:r w:rsidRPr="00177E94">
        <w:t>&lt;</w:t>
      </w:r>
      <w:proofErr w:type="spellStart"/>
      <w:r w:rsidRPr="00177E94">
        <w:t>std</w:t>
      </w:r>
      <w:proofErr w:type="spellEnd"/>
      <w:r w:rsidRPr="00177E94">
        <w:t>::</w:t>
      </w:r>
      <w:proofErr w:type="spellStart"/>
      <w:r w:rsidRPr="00177E94">
        <w:t>pair</w:t>
      </w:r>
      <w:proofErr w:type="spellEnd"/>
      <w:r w:rsidRPr="00177E94">
        <w:t>&lt;</w:t>
      </w:r>
      <w:proofErr w:type="spellStart"/>
      <w:r w:rsidRPr="00177E94">
        <w:t>double</w:t>
      </w:r>
      <w:proofErr w:type="spellEnd"/>
      <w:r w:rsidRPr="00177E94">
        <w:t xml:space="preserve">, </w:t>
      </w:r>
      <w:proofErr w:type="spellStart"/>
      <w:r w:rsidRPr="00177E94">
        <w:t>double</w:t>
      </w:r>
      <w:proofErr w:type="spellEnd"/>
      <w:r w:rsidRPr="00177E94">
        <w:t xml:space="preserve">&gt;&gt; </w:t>
      </w:r>
      <w:proofErr w:type="spellStart"/>
      <w:r w:rsidRPr="00177E94">
        <w:t>generate_graph_selection</w:t>
      </w:r>
      <w:proofErr w:type="spellEnd"/>
      <w:r w:rsidRPr="00177E94">
        <w:t>(</w:t>
      </w:r>
      <w:proofErr w:type="spellStart"/>
      <w:r w:rsidRPr="00177E94">
        <w:t>const</w:t>
      </w:r>
      <w:proofErr w:type="spellEnd"/>
      <w:r w:rsidRPr="00177E94">
        <w:t xml:space="preserve"> </w:t>
      </w:r>
      <w:proofErr w:type="spellStart"/>
      <w:r w:rsidRPr="00177E94">
        <w:t>std</w:t>
      </w:r>
      <w:proofErr w:type="spellEnd"/>
      <w:r w:rsidRPr="00177E94">
        <w:t>::</w:t>
      </w:r>
      <w:proofErr w:type="spellStart"/>
      <w:r w:rsidRPr="00177E94">
        <w:t>vector</w:t>
      </w:r>
      <w:proofErr w:type="spellEnd"/>
      <w:r w:rsidRPr="00177E94">
        <w:t>&lt;</w:t>
      </w:r>
      <w:proofErr w:type="spellStart"/>
      <w:r w:rsidRPr="00177E94">
        <w:t>double</w:t>
      </w:r>
      <w:proofErr w:type="spellEnd"/>
      <w:r w:rsidRPr="00177E94">
        <w:t>&gt;&amp; selection, const int n) const override;</w:t>
      </w:r>
    </w:p>
    <w:p w14:paraId="59E06A69" w14:textId="77777777" w:rsidR="00177E94" w:rsidRPr="00177E94" w:rsidRDefault="00177E94" w:rsidP="00177E94"/>
    <w:p w14:paraId="115F29D2" w14:textId="77777777" w:rsidR="00177E94" w:rsidRPr="00177E94" w:rsidRDefault="00177E94" w:rsidP="00177E94">
      <w:r w:rsidRPr="00177E94">
        <w:t xml:space="preserve">void </w:t>
      </w:r>
      <w:proofErr w:type="spellStart"/>
      <w:r w:rsidRPr="00177E94">
        <w:t>load_from_</w:t>
      </w:r>
      <w:proofErr w:type="gramStart"/>
      <w:r w:rsidRPr="00177E94">
        <w:t>file</w:t>
      </w:r>
      <w:proofErr w:type="spellEnd"/>
      <w:r w:rsidRPr="00177E94">
        <w:t>(</w:t>
      </w:r>
      <w:proofErr w:type="gramEnd"/>
      <w:r w:rsidRPr="00177E94">
        <w:t>std::</w:t>
      </w:r>
      <w:proofErr w:type="spellStart"/>
      <w:r w:rsidRPr="00177E94">
        <w:t>ifstream</w:t>
      </w:r>
      <w:proofErr w:type="spellEnd"/>
      <w:r w:rsidRPr="00177E94">
        <w:t>&amp; file) override;</w:t>
      </w:r>
    </w:p>
    <w:p w14:paraId="0AD41171" w14:textId="77777777" w:rsidR="00177E94" w:rsidRPr="00177E94" w:rsidRDefault="00177E94" w:rsidP="00177E94">
      <w:r w:rsidRPr="00177E94">
        <w:t xml:space="preserve">void </w:t>
      </w:r>
      <w:proofErr w:type="spellStart"/>
      <w:r w:rsidRPr="00177E94">
        <w:t>save_in_</w:t>
      </w:r>
      <w:proofErr w:type="gramStart"/>
      <w:r w:rsidRPr="00177E94">
        <w:t>file</w:t>
      </w:r>
      <w:proofErr w:type="spellEnd"/>
      <w:r w:rsidRPr="00177E94">
        <w:t>(</w:t>
      </w:r>
      <w:proofErr w:type="gramEnd"/>
      <w:r w:rsidRPr="00177E94">
        <w:t>std::</w:t>
      </w:r>
      <w:proofErr w:type="spellStart"/>
      <w:r w:rsidRPr="00177E94">
        <w:t>ofstream</w:t>
      </w:r>
      <w:proofErr w:type="spellEnd"/>
      <w:r w:rsidRPr="00177E94">
        <w:t>&amp; file) override;</w:t>
      </w:r>
    </w:p>
    <w:p w14:paraId="04ADDFB7" w14:textId="77777777" w:rsidR="00177E94" w:rsidRPr="00177E94" w:rsidRDefault="00177E94" w:rsidP="00177E94"/>
    <w:p w14:paraId="1D6C23C8" w14:textId="3C9804F9" w:rsidR="00177E94" w:rsidRPr="00A22A26" w:rsidRDefault="00177E94" w:rsidP="00177E94">
      <w:r w:rsidRPr="00A22A26">
        <w:rPr>
          <w:lang w:val="en-US"/>
        </w:rPr>
        <w:t>double</w:t>
      </w:r>
      <w:r w:rsidRPr="00A22A26">
        <w:t xml:space="preserve"> </w:t>
      </w:r>
      <w:r w:rsidRPr="00A22A26">
        <w:rPr>
          <w:lang w:val="en-US"/>
        </w:rPr>
        <w:t>get</w:t>
      </w:r>
      <w:r w:rsidRPr="00A22A26">
        <w:t>_</w:t>
      </w:r>
      <w:proofErr w:type="gramStart"/>
      <w:r w:rsidRPr="00A22A26">
        <w:rPr>
          <w:lang w:val="en-US"/>
        </w:rPr>
        <w:t>p</w:t>
      </w:r>
      <w:r w:rsidRPr="00A22A26">
        <w:t>(</w:t>
      </w:r>
      <w:proofErr w:type="gramEnd"/>
      <w:r w:rsidRPr="00A22A26">
        <w:t xml:space="preserve">) </w:t>
      </w:r>
      <w:r w:rsidRPr="00A22A26">
        <w:rPr>
          <w:lang w:val="en-US"/>
        </w:rPr>
        <w:t>const</w:t>
      </w:r>
      <w:r w:rsidRPr="00A22A26">
        <w:t>;</w:t>
      </w:r>
      <w:r w:rsidR="00A22A26" w:rsidRPr="00A22A26">
        <w:t xml:space="preserve"> - </w:t>
      </w:r>
      <w:r w:rsidR="00A22A26">
        <w:t>метод</w:t>
      </w:r>
      <w:r w:rsidR="00A22A26" w:rsidRPr="00A22A26">
        <w:t xml:space="preserve"> </w:t>
      </w:r>
      <w:r w:rsidR="00A22A26">
        <w:t>для</w:t>
      </w:r>
      <w:r w:rsidR="00A22A26" w:rsidRPr="00A22A26">
        <w:t xml:space="preserve"> </w:t>
      </w:r>
      <w:r w:rsidR="00A22A26">
        <w:t>получения значения параметра смеси</w:t>
      </w:r>
    </w:p>
    <w:p w14:paraId="01181DCF" w14:textId="2DB3C1B8" w:rsidR="00177E94" w:rsidRPr="00A22A26" w:rsidRDefault="00177E94" w:rsidP="00177E94">
      <w:r w:rsidRPr="00A22A26">
        <w:rPr>
          <w:lang w:val="en-US"/>
        </w:rPr>
        <w:t>void</w:t>
      </w:r>
      <w:r w:rsidRPr="00A22A26">
        <w:t xml:space="preserve"> </w:t>
      </w:r>
      <w:r w:rsidRPr="00A22A26">
        <w:rPr>
          <w:lang w:val="en-US"/>
        </w:rPr>
        <w:t>set</w:t>
      </w:r>
      <w:r w:rsidRPr="00A22A26">
        <w:t>_</w:t>
      </w:r>
      <w:proofErr w:type="gramStart"/>
      <w:r w:rsidRPr="00A22A26">
        <w:rPr>
          <w:lang w:val="en-US"/>
        </w:rPr>
        <w:t>p</w:t>
      </w:r>
      <w:r w:rsidRPr="00A22A26">
        <w:t>(</w:t>
      </w:r>
      <w:proofErr w:type="gramEnd"/>
      <w:r w:rsidRPr="00A22A26">
        <w:rPr>
          <w:lang w:val="en-US"/>
        </w:rPr>
        <w:t>const</w:t>
      </w:r>
      <w:r w:rsidRPr="00A22A26">
        <w:t xml:space="preserve"> </w:t>
      </w:r>
      <w:r w:rsidRPr="00A22A26">
        <w:rPr>
          <w:lang w:val="en-US"/>
        </w:rPr>
        <w:t>double</w:t>
      </w:r>
      <w:r w:rsidRPr="00A22A26">
        <w:t xml:space="preserve"> </w:t>
      </w:r>
      <w:r w:rsidRPr="00A22A26">
        <w:rPr>
          <w:lang w:val="en-US"/>
        </w:rPr>
        <w:t>p</w:t>
      </w:r>
      <w:r w:rsidRPr="00A22A26">
        <w:t>);</w:t>
      </w:r>
      <w:r w:rsidR="00A22A26" w:rsidRPr="00A22A26">
        <w:t xml:space="preserve"> </w:t>
      </w:r>
      <w:r w:rsidR="00A22A26" w:rsidRPr="00A22A26">
        <w:t xml:space="preserve">- </w:t>
      </w:r>
      <w:r w:rsidR="00A22A26">
        <w:t>метод</w:t>
      </w:r>
      <w:r w:rsidR="00A22A26" w:rsidRPr="00A22A26">
        <w:t xml:space="preserve"> </w:t>
      </w:r>
      <w:r w:rsidR="00A22A26">
        <w:t>для</w:t>
      </w:r>
      <w:r w:rsidR="00A22A26" w:rsidRPr="00A22A26">
        <w:t xml:space="preserve"> </w:t>
      </w:r>
      <w:r w:rsidR="00A22A26">
        <w:t>присваивания значения параметру смеси</w:t>
      </w:r>
      <w:r w:rsidR="00A22A26" w:rsidRPr="00A22A26">
        <w:t xml:space="preserve"> </w:t>
      </w:r>
    </w:p>
    <w:p w14:paraId="4D86C7D4" w14:textId="5F1D4620" w:rsidR="00E63B83" w:rsidRPr="00407688" w:rsidRDefault="00E63B83" w:rsidP="00177E94">
      <w:pPr>
        <w:spacing w:before="240" w:after="240"/>
        <w:ind w:left="360"/>
        <w:jc w:val="center"/>
        <w:rPr>
          <w:b/>
        </w:rPr>
      </w:pPr>
      <w:r w:rsidRPr="00254CD5">
        <w:rPr>
          <w:b/>
        </w:rPr>
        <w:t>Конструкторы</w:t>
      </w:r>
      <w:r w:rsidRPr="00407688">
        <w:rPr>
          <w:b/>
        </w:rPr>
        <w:t xml:space="preserve"> </w:t>
      </w:r>
      <w:r w:rsidRPr="00254CD5">
        <w:rPr>
          <w:b/>
        </w:rPr>
        <w:t>класса</w:t>
      </w:r>
    </w:p>
    <w:p w14:paraId="0DDAB195" w14:textId="1E61FCDF" w:rsidR="00E63B83" w:rsidRDefault="00407688" w:rsidP="00B01213">
      <w:proofErr w:type="spellStart"/>
      <w:proofErr w:type="gramStart"/>
      <w:r w:rsidRPr="00407688">
        <w:t>MixtureDistribution</w:t>
      </w:r>
      <w:proofErr w:type="spellEnd"/>
      <w:r w:rsidRPr="00407688">
        <w:t>(</w:t>
      </w:r>
      <w:proofErr w:type="gramEnd"/>
      <w:r w:rsidRPr="00407688">
        <w:t xml:space="preserve">Distribution1&amp; d1, Distribution2&amp; d2, </w:t>
      </w:r>
      <w:proofErr w:type="spellStart"/>
      <w:r w:rsidRPr="00407688">
        <w:t>double</w:t>
      </w:r>
      <w:proofErr w:type="spellEnd"/>
      <w:r w:rsidRPr="00407688">
        <w:t xml:space="preserve"> p) : d1(d1), d2(d2), p(p) {};</w:t>
      </w:r>
      <w:r w:rsidR="005D00F1" w:rsidRPr="00B01213">
        <w:t xml:space="preserve"> – конструктор инициализирующий два объекта путем копирования их из входных параметров, а так же инициализирует параметр смеси распределений р.</w:t>
      </w:r>
    </w:p>
    <w:p w14:paraId="1827BB49" w14:textId="77777777" w:rsidR="00100DA7" w:rsidRDefault="00100DA7" w:rsidP="00B01213"/>
    <w:p w14:paraId="0BAB2A27" w14:textId="534D2912" w:rsidR="00100DA7" w:rsidRPr="00100DA7" w:rsidRDefault="00100DA7" w:rsidP="00100DA7">
      <w:pPr>
        <w:jc w:val="center"/>
        <w:rPr>
          <w:b/>
          <w:bCs/>
        </w:rPr>
      </w:pPr>
      <w:r w:rsidRPr="00944EBB">
        <w:rPr>
          <w:b/>
          <w:bCs/>
        </w:rPr>
        <w:t>Модуль</w:t>
      </w:r>
      <w:r w:rsidRPr="00100DA7">
        <w:rPr>
          <w:b/>
          <w:bCs/>
        </w:rPr>
        <w:t xml:space="preserve"> </w:t>
      </w:r>
      <w:r>
        <w:rPr>
          <w:b/>
          <w:bCs/>
          <w:lang w:val="en-US"/>
        </w:rPr>
        <w:t>Empirica</w:t>
      </w:r>
      <w:r w:rsidR="00407688">
        <w:rPr>
          <w:b/>
          <w:bCs/>
          <w:lang w:val="en-US"/>
        </w:rPr>
        <w:t>l</w:t>
      </w:r>
      <w:r w:rsidRPr="00100DA7">
        <w:rPr>
          <w:b/>
          <w:bCs/>
        </w:rPr>
        <w:t>.</w:t>
      </w:r>
      <w:proofErr w:type="spellStart"/>
      <w:r w:rsidRPr="00944EBB">
        <w:rPr>
          <w:b/>
          <w:bCs/>
          <w:lang w:val="en-US"/>
        </w:rPr>
        <w:t>cpp</w:t>
      </w:r>
      <w:proofErr w:type="spellEnd"/>
    </w:p>
    <w:p w14:paraId="407CD3CA" w14:textId="77777777" w:rsidR="00100DA7" w:rsidRDefault="00100DA7" w:rsidP="00100DA7">
      <w:r>
        <w:t>Содержит в себе описание всех методов класса</w:t>
      </w:r>
      <w:r w:rsidRPr="002A3FDE">
        <w:t xml:space="preserve"> </w:t>
      </w:r>
      <w:r>
        <w:rPr>
          <w:lang w:val="en-US"/>
        </w:rPr>
        <w:t>Empiric</w:t>
      </w:r>
      <w:r w:rsidRPr="00B01213">
        <w:t>_</w:t>
      </w:r>
      <w:proofErr w:type="spellStart"/>
      <w:r>
        <w:rPr>
          <w:lang w:val="en-US"/>
        </w:rPr>
        <w:t>distr</w:t>
      </w:r>
      <w:proofErr w:type="spellEnd"/>
      <w:r w:rsidRPr="00AB52D9">
        <w:t>.</w:t>
      </w:r>
    </w:p>
    <w:p w14:paraId="0FD5BA03" w14:textId="77777777" w:rsidR="00100DA7" w:rsidRDefault="00100DA7" w:rsidP="00100DA7">
      <w:pPr>
        <w:jc w:val="center"/>
      </w:pPr>
    </w:p>
    <w:p w14:paraId="154DBF76" w14:textId="77777777" w:rsidR="00100DA7" w:rsidRDefault="00100DA7" w:rsidP="00100DA7">
      <w:pPr>
        <w:jc w:val="center"/>
        <w:rPr>
          <w:b/>
          <w:bCs/>
        </w:rPr>
      </w:pPr>
      <w:r w:rsidRPr="00944EBB">
        <w:rPr>
          <w:b/>
          <w:bCs/>
        </w:rPr>
        <w:t>Закрытые</w:t>
      </w:r>
      <w:r w:rsidRPr="00B44E4F">
        <w:rPr>
          <w:b/>
          <w:bCs/>
        </w:rPr>
        <w:t xml:space="preserve"> </w:t>
      </w:r>
      <w:r w:rsidRPr="00944EBB">
        <w:rPr>
          <w:b/>
          <w:bCs/>
        </w:rPr>
        <w:t>функции</w:t>
      </w:r>
      <w:r w:rsidRPr="00B44E4F">
        <w:rPr>
          <w:b/>
          <w:bCs/>
        </w:rPr>
        <w:t>(</w:t>
      </w:r>
      <w:r w:rsidRPr="00944EBB">
        <w:rPr>
          <w:b/>
          <w:bCs/>
        </w:rPr>
        <w:t>методы</w:t>
      </w:r>
      <w:r w:rsidRPr="00B44E4F">
        <w:rPr>
          <w:b/>
          <w:bCs/>
        </w:rPr>
        <w:t xml:space="preserve">) </w:t>
      </w:r>
      <w:r w:rsidRPr="00944EBB">
        <w:rPr>
          <w:b/>
          <w:bCs/>
        </w:rPr>
        <w:t>класса</w:t>
      </w:r>
    </w:p>
    <w:p w14:paraId="2E07844A" w14:textId="6737656C" w:rsidR="00B44E4F" w:rsidRPr="005B16FB" w:rsidRDefault="00B44E4F" w:rsidP="005B16FB">
      <w:pPr>
        <w:rPr>
          <w:lang w:val="en-US"/>
        </w:rPr>
      </w:pPr>
      <w:r w:rsidRPr="005B16FB">
        <w:rPr>
          <w:lang w:val="en-US"/>
        </w:rPr>
        <w:t>double delta_</w:t>
      </w:r>
      <w:proofErr w:type="gramStart"/>
      <w:r w:rsidRPr="005B16FB">
        <w:rPr>
          <w:lang w:val="en-US"/>
        </w:rPr>
        <w:t>calc(</w:t>
      </w:r>
      <w:proofErr w:type="gramEnd"/>
      <w:r w:rsidRPr="005B16FB">
        <w:rPr>
          <w:lang w:val="en-US"/>
        </w:rPr>
        <w:t>) const;</w:t>
      </w:r>
      <w:r w:rsidRPr="005B16FB">
        <w:rPr>
          <w:lang w:val="en-US"/>
        </w:rPr>
        <w:t xml:space="preserve"> - расчет длины шага в выборке</w:t>
      </w:r>
    </w:p>
    <w:p w14:paraId="716AE1DF" w14:textId="2C76E3B4" w:rsidR="00B44E4F" w:rsidRPr="005B16FB" w:rsidRDefault="00B44E4F" w:rsidP="005B16FB">
      <w:pPr>
        <w:rPr>
          <w:lang w:val="en-US"/>
        </w:rPr>
      </w:pPr>
      <w:proofErr w:type="gramStart"/>
      <w:r w:rsidRPr="005B16FB">
        <w:rPr>
          <w:lang w:val="en-US"/>
        </w:rPr>
        <w:t>std::</w:t>
      </w:r>
      <w:proofErr w:type="gramEnd"/>
      <w:r w:rsidRPr="005B16FB">
        <w:rPr>
          <w:lang w:val="en-US"/>
        </w:rPr>
        <w:t xml:space="preserve">vector&lt;double&gt; </w:t>
      </w:r>
      <w:proofErr w:type="spellStart"/>
      <w:r w:rsidRPr="005B16FB">
        <w:rPr>
          <w:lang w:val="en-US"/>
        </w:rPr>
        <w:t>create_intervals</w:t>
      </w:r>
      <w:proofErr w:type="spellEnd"/>
      <w:r w:rsidRPr="005B16FB">
        <w:rPr>
          <w:lang w:val="en-US"/>
        </w:rPr>
        <w:t>(const double delta) const;</w:t>
      </w:r>
      <w:r w:rsidRPr="005B16FB">
        <w:rPr>
          <w:lang w:val="en-US"/>
        </w:rPr>
        <w:t xml:space="preserve"> - создание интервалов для эмпирического распределения.</w:t>
      </w:r>
    </w:p>
    <w:p w14:paraId="2C6823CB" w14:textId="715D86D8" w:rsidR="00B44E4F" w:rsidRPr="005B16FB" w:rsidRDefault="00B44E4F" w:rsidP="005B16FB">
      <w:pPr>
        <w:rPr>
          <w:lang w:val="en-US"/>
        </w:rPr>
      </w:pPr>
      <w:r w:rsidRPr="005B16FB">
        <w:rPr>
          <w:lang w:val="en-US"/>
        </w:rPr>
        <w:t>double random_</w:t>
      </w:r>
      <w:proofErr w:type="gramStart"/>
      <w:r w:rsidRPr="005B16FB">
        <w:rPr>
          <w:lang w:val="en-US"/>
        </w:rPr>
        <w:t>var(</w:t>
      </w:r>
      <w:proofErr w:type="gramEnd"/>
      <w:r w:rsidRPr="005B16FB">
        <w:rPr>
          <w:lang w:val="en-US"/>
        </w:rPr>
        <w:t>) const;</w:t>
      </w:r>
      <w:r w:rsidRPr="005B16FB">
        <w:rPr>
          <w:lang w:val="en-US"/>
        </w:rPr>
        <w:t xml:space="preserve"> - реализация случайной величины</w:t>
      </w:r>
    </w:p>
    <w:p w14:paraId="3231FF49" w14:textId="26C9B669" w:rsidR="00B44E4F" w:rsidRPr="005B16FB" w:rsidRDefault="00B44E4F" w:rsidP="005B16FB">
      <w:pPr>
        <w:rPr>
          <w:lang w:val="en-US"/>
        </w:rPr>
      </w:pPr>
      <w:proofErr w:type="gramStart"/>
      <w:r w:rsidRPr="005B16FB">
        <w:rPr>
          <w:lang w:val="en-US"/>
        </w:rPr>
        <w:t>std::</w:t>
      </w:r>
      <w:proofErr w:type="gramEnd"/>
      <w:r w:rsidRPr="005B16FB">
        <w:rPr>
          <w:lang w:val="en-US"/>
        </w:rPr>
        <w:t xml:space="preserve">vector&lt;double&gt; </w:t>
      </w:r>
      <w:proofErr w:type="spellStart"/>
      <w:r w:rsidRPr="005B16FB">
        <w:rPr>
          <w:lang w:val="en-US"/>
        </w:rPr>
        <w:t>create_empirical_density</w:t>
      </w:r>
      <w:proofErr w:type="spellEnd"/>
      <w:r w:rsidRPr="005B16FB">
        <w:rPr>
          <w:lang w:val="en-US"/>
        </w:rPr>
        <w:t>(const double delta, std::vector&lt;double&gt; intervals) const;</w:t>
      </w:r>
      <w:r w:rsidRPr="005B16FB">
        <w:rPr>
          <w:lang w:val="en-US"/>
        </w:rPr>
        <w:t xml:space="preserve"> - расчет </w:t>
      </w:r>
      <w:proofErr w:type="spellStart"/>
      <w:r w:rsidRPr="005B16FB">
        <w:rPr>
          <w:lang w:val="en-US"/>
        </w:rPr>
        <w:t>плостности</w:t>
      </w:r>
      <w:proofErr w:type="spellEnd"/>
      <w:r w:rsidRPr="005B16FB">
        <w:rPr>
          <w:lang w:val="en-US"/>
        </w:rPr>
        <w:t xml:space="preserve"> эмпирического распределения.</w:t>
      </w:r>
    </w:p>
    <w:p w14:paraId="431B5382" w14:textId="77777777" w:rsidR="00B44E4F" w:rsidRPr="005B16FB" w:rsidRDefault="00B44E4F" w:rsidP="005B16FB">
      <w:pPr>
        <w:rPr>
          <w:lang w:val="en-US"/>
        </w:rPr>
      </w:pPr>
      <w:r w:rsidRPr="005B16FB">
        <w:rPr>
          <w:lang w:val="en-US"/>
        </w:rPr>
        <w:t xml:space="preserve">double </w:t>
      </w:r>
      <w:proofErr w:type="spellStart"/>
      <w:r w:rsidRPr="005B16FB">
        <w:rPr>
          <w:lang w:val="en-US"/>
        </w:rPr>
        <w:t>qumulative_</w:t>
      </w:r>
      <w:proofErr w:type="gramStart"/>
      <w:r w:rsidRPr="005B16FB">
        <w:rPr>
          <w:lang w:val="en-US"/>
        </w:rPr>
        <w:t>probability</w:t>
      </w:r>
      <w:proofErr w:type="spellEnd"/>
      <w:r w:rsidRPr="005B16FB">
        <w:rPr>
          <w:lang w:val="en-US"/>
        </w:rPr>
        <w:t>(</w:t>
      </w:r>
      <w:proofErr w:type="gramEnd"/>
      <w:r w:rsidRPr="005B16FB">
        <w:rPr>
          <w:lang w:val="en-US"/>
        </w:rPr>
        <w:t xml:space="preserve">const int </w:t>
      </w:r>
      <w:proofErr w:type="spellStart"/>
      <w:r w:rsidRPr="005B16FB">
        <w:rPr>
          <w:lang w:val="en-US"/>
        </w:rPr>
        <w:t>i</w:t>
      </w:r>
      <w:proofErr w:type="spellEnd"/>
      <w:r w:rsidRPr="005B16FB">
        <w:rPr>
          <w:lang w:val="en-US"/>
        </w:rPr>
        <w:t>) const;</w:t>
      </w:r>
    </w:p>
    <w:p w14:paraId="79A91AA3" w14:textId="0A5F80B7" w:rsidR="00B44E4F" w:rsidRPr="005B16FB" w:rsidRDefault="00B44E4F" w:rsidP="00B44E4F">
      <w:pPr>
        <w:rPr>
          <w:lang w:val="en-US"/>
        </w:rPr>
      </w:pPr>
      <w:proofErr w:type="spellStart"/>
      <w:r w:rsidRPr="005B16FB">
        <w:rPr>
          <w:lang w:val="en-US"/>
        </w:rPr>
        <w:t>double</w:t>
      </w:r>
      <w:proofErr w:type="spellEnd"/>
      <w:r w:rsidRPr="005B16FB">
        <w:rPr>
          <w:lang w:val="en-US"/>
        </w:rPr>
        <w:t xml:space="preserve"> </w:t>
      </w:r>
      <w:proofErr w:type="spellStart"/>
      <w:r w:rsidRPr="005B16FB">
        <w:rPr>
          <w:lang w:val="en-US"/>
        </w:rPr>
        <w:t>top_</w:t>
      </w:r>
      <w:proofErr w:type="gramStart"/>
      <w:r w:rsidRPr="005B16FB">
        <w:rPr>
          <w:lang w:val="en-US"/>
        </w:rPr>
        <w:t>bound</w:t>
      </w:r>
      <w:proofErr w:type="spellEnd"/>
      <w:r w:rsidRPr="005B16FB">
        <w:rPr>
          <w:lang w:val="en-US"/>
        </w:rPr>
        <w:t>(</w:t>
      </w:r>
      <w:proofErr w:type="gramEnd"/>
      <w:r w:rsidRPr="005B16FB">
        <w:rPr>
          <w:lang w:val="en-US"/>
        </w:rPr>
        <w:t xml:space="preserve">) </w:t>
      </w:r>
      <w:proofErr w:type="spellStart"/>
      <w:r w:rsidRPr="005B16FB">
        <w:rPr>
          <w:lang w:val="en-US"/>
        </w:rPr>
        <w:t>const</w:t>
      </w:r>
      <w:proofErr w:type="spellEnd"/>
      <w:r w:rsidRPr="005B16FB">
        <w:rPr>
          <w:lang w:val="en-US"/>
        </w:rPr>
        <w:t>;</w:t>
      </w:r>
    </w:p>
    <w:p w14:paraId="1E77BA07" w14:textId="77777777" w:rsidR="00100DA7" w:rsidRDefault="00100DA7" w:rsidP="00100DA7">
      <w:pPr>
        <w:spacing w:before="240" w:after="240"/>
        <w:jc w:val="center"/>
        <w:rPr>
          <w:b/>
        </w:rPr>
      </w:pPr>
      <w:r w:rsidRPr="00944EBB">
        <w:rPr>
          <w:b/>
        </w:rPr>
        <w:t>Открытые</w:t>
      </w:r>
      <w:r w:rsidRPr="00B01213">
        <w:rPr>
          <w:b/>
        </w:rPr>
        <w:t xml:space="preserve"> </w:t>
      </w:r>
      <w:proofErr w:type="gramStart"/>
      <w:r w:rsidRPr="00944EBB">
        <w:rPr>
          <w:b/>
        </w:rPr>
        <w:t>функции</w:t>
      </w:r>
      <w:r w:rsidRPr="00B01213">
        <w:rPr>
          <w:b/>
        </w:rPr>
        <w:t>(</w:t>
      </w:r>
      <w:proofErr w:type="gramEnd"/>
      <w:r w:rsidRPr="00944EBB">
        <w:rPr>
          <w:b/>
        </w:rPr>
        <w:t>интерфейс</w:t>
      </w:r>
      <w:r w:rsidRPr="00B01213">
        <w:rPr>
          <w:b/>
        </w:rPr>
        <w:t xml:space="preserve"> </w:t>
      </w:r>
      <w:r w:rsidRPr="00944EBB">
        <w:rPr>
          <w:b/>
        </w:rPr>
        <w:t>класса</w:t>
      </w:r>
      <w:r w:rsidRPr="00B01213">
        <w:rPr>
          <w:b/>
        </w:rPr>
        <w:t>)</w:t>
      </w:r>
    </w:p>
    <w:p w14:paraId="6FA305CA" w14:textId="77777777" w:rsidR="005B16FB" w:rsidRPr="005B16FB" w:rsidRDefault="005B16FB" w:rsidP="005B16FB">
      <w:pPr>
        <w:rPr>
          <w:lang w:val="en-US"/>
        </w:rPr>
      </w:pPr>
      <w:r w:rsidRPr="005B16FB">
        <w:rPr>
          <w:lang w:val="en-US"/>
        </w:rPr>
        <w:t xml:space="preserve">double </w:t>
      </w:r>
      <w:proofErr w:type="gramStart"/>
      <w:r w:rsidRPr="005B16FB">
        <w:rPr>
          <w:lang w:val="en-US"/>
        </w:rPr>
        <w:t>density(</w:t>
      </w:r>
      <w:proofErr w:type="gramEnd"/>
      <w:r w:rsidRPr="005B16FB">
        <w:rPr>
          <w:lang w:val="en-US"/>
        </w:rPr>
        <w:t>const double x) const override;</w:t>
      </w:r>
    </w:p>
    <w:p w14:paraId="5C221516" w14:textId="77777777" w:rsidR="005B16FB" w:rsidRPr="005B16FB" w:rsidRDefault="005B16FB" w:rsidP="005B16FB">
      <w:pPr>
        <w:rPr>
          <w:lang w:val="en-US"/>
        </w:rPr>
      </w:pPr>
      <w:r w:rsidRPr="005B16FB">
        <w:rPr>
          <w:lang w:val="en-US"/>
        </w:rPr>
        <w:t xml:space="preserve">double </w:t>
      </w:r>
      <w:proofErr w:type="spellStart"/>
      <w:r w:rsidRPr="005B16FB">
        <w:rPr>
          <w:lang w:val="en-US"/>
        </w:rPr>
        <w:t>expected_</w:t>
      </w:r>
      <w:proofErr w:type="gramStart"/>
      <w:r w:rsidRPr="005B16FB">
        <w:rPr>
          <w:lang w:val="en-US"/>
        </w:rPr>
        <w:t>value</w:t>
      </w:r>
      <w:proofErr w:type="spellEnd"/>
      <w:r w:rsidRPr="005B16FB">
        <w:rPr>
          <w:lang w:val="en-US"/>
        </w:rPr>
        <w:t>(</w:t>
      </w:r>
      <w:proofErr w:type="gramEnd"/>
      <w:r w:rsidRPr="005B16FB">
        <w:rPr>
          <w:lang w:val="en-US"/>
        </w:rPr>
        <w:t>) const override;</w:t>
      </w:r>
    </w:p>
    <w:p w14:paraId="228FCCD4" w14:textId="77777777" w:rsidR="005B16FB" w:rsidRPr="005B16FB" w:rsidRDefault="005B16FB" w:rsidP="005B16FB">
      <w:pPr>
        <w:rPr>
          <w:lang w:val="en-US"/>
        </w:rPr>
      </w:pPr>
      <w:r w:rsidRPr="005B16FB">
        <w:rPr>
          <w:lang w:val="en-US"/>
        </w:rPr>
        <w:t xml:space="preserve">double </w:t>
      </w:r>
      <w:proofErr w:type="gramStart"/>
      <w:r w:rsidRPr="005B16FB">
        <w:rPr>
          <w:lang w:val="en-US"/>
        </w:rPr>
        <w:t>dispersion(</w:t>
      </w:r>
      <w:proofErr w:type="gramEnd"/>
      <w:r w:rsidRPr="005B16FB">
        <w:rPr>
          <w:lang w:val="en-US"/>
        </w:rPr>
        <w:t>) const override;</w:t>
      </w:r>
    </w:p>
    <w:p w14:paraId="01B1A0B5" w14:textId="77777777" w:rsidR="005B16FB" w:rsidRPr="005B16FB" w:rsidRDefault="005B16FB" w:rsidP="005B16FB">
      <w:pPr>
        <w:rPr>
          <w:lang w:val="en-US"/>
        </w:rPr>
      </w:pPr>
      <w:r w:rsidRPr="005B16FB">
        <w:rPr>
          <w:lang w:val="en-US"/>
        </w:rPr>
        <w:t xml:space="preserve">double </w:t>
      </w:r>
      <w:proofErr w:type="gramStart"/>
      <w:r w:rsidRPr="005B16FB">
        <w:rPr>
          <w:lang w:val="en-US"/>
        </w:rPr>
        <w:t>excess(</w:t>
      </w:r>
      <w:proofErr w:type="gramEnd"/>
      <w:r w:rsidRPr="005B16FB">
        <w:rPr>
          <w:lang w:val="en-US"/>
        </w:rPr>
        <w:t>) const override;</w:t>
      </w:r>
    </w:p>
    <w:p w14:paraId="166F025E" w14:textId="77777777" w:rsidR="005B16FB" w:rsidRPr="005B16FB" w:rsidRDefault="005B16FB" w:rsidP="005B16FB">
      <w:pPr>
        <w:rPr>
          <w:lang w:val="en-US"/>
        </w:rPr>
      </w:pPr>
      <w:r w:rsidRPr="005B16FB">
        <w:rPr>
          <w:lang w:val="en-US"/>
        </w:rPr>
        <w:t xml:space="preserve">double </w:t>
      </w:r>
      <w:proofErr w:type="gramStart"/>
      <w:r w:rsidRPr="005B16FB">
        <w:rPr>
          <w:lang w:val="en-US"/>
        </w:rPr>
        <w:t>asymmetry(</w:t>
      </w:r>
      <w:proofErr w:type="gramEnd"/>
      <w:r w:rsidRPr="005B16FB">
        <w:rPr>
          <w:lang w:val="en-US"/>
        </w:rPr>
        <w:t>) const override;</w:t>
      </w:r>
    </w:p>
    <w:p w14:paraId="0018BA1F" w14:textId="2E237B3B" w:rsidR="005B16FB" w:rsidRPr="005B16FB" w:rsidRDefault="005B16FB" w:rsidP="005B16FB">
      <w:pPr>
        <w:rPr>
          <w:lang w:val="en-US"/>
        </w:rPr>
      </w:pPr>
      <w:r w:rsidRPr="005B16FB">
        <w:rPr>
          <w:lang w:val="en-US"/>
        </w:rPr>
        <w:t xml:space="preserve">double </w:t>
      </w:r>
      <w:proofErr w:type="spellStart"/>
      <w:r w:rsidRPr="005B16FB">
        <w:rPr>
          <w:lang w:val="en-US"/>
        </w:rPr>
        <w:t>rand_</w:t>
      </w:r>
      <w:proofErr w:type="gramStart"/>
      <w:r w:rsidRPr="005B16FB">
        <w:rPr>
          <w:lang w:val="en-US"/>
        </w:rPr>
        <w:t>var</w:t>
      </w:r>
      <w:proofErr w:type="spellEnd"/>
      <w:r w:rsidRPr="005B16FB">
        <w:rPr>
          <w:lang w:val="en-US"/>
        </w:rPr>
        <w:t>(</w:t>
      </w:r>
      <w:proofErr w:type="gramEnd"/>
      <w:r w:rsidRPr="005B16FB">
        <w:rPr>
          <w:lang w:val="en-US"/>
        </w:rPr>
        <w:t>) const override;</w:t>
      </w:r>
    </w:p>
    <w:p w14:paraId="4FA8D502" w14:textId="77777777" w:rsidR="005B16FB" w:rsidRPr="005B16FB" w:rsidRDefault="005B16FB" w:rsidP="005B16FB">
      <w:pPr>
        <w:rPr>
          <w:lang w:val="en-US"/>
        </w:rPr>
      </w:pPr>
      <w:proofErr w:type="gramStart"/>
      <w:r w:rsidRPr="005B16FB">
        <w:rPr>
          <w:lang w:val="en-US"/>
        </w:rPr>
        <w:t>std::</w:t>
      </w:r>
      <w:proofErr w:type="gramEnd"/>
      <w:r w:rsidRPr="005B16FB">
        <w:rPr>
          <w:lang w:val="en-US"/>
        </w:rPr>
        <w:t xml:space="preserve">vector&lt;double&gt; </w:t>
      </w:r>
      <w:proofErr w:type="spellStart"/>
      <w:r w:rsidRPr="005B16FB">
        <w:rPr>
          <w:lang w:val="en-US"/>
        </w:rPr>
        <w:t>generate_selection</w:t>
      </w:r>
      <w:proofErr w:type="spellEnd"/>
      <w:r w:rsidRPr="005B16FB">
        <w:rPr>
          <w:lang w:val="en-US"/>
        </w:rPr>
        <w:t>(const int n) const override;</w:t>
      </w:r>
    </w:p>
    <w:p w14:paraId="7F017D9C" w14:textId="607CBFAB" w:rsidR="005B16FB" w:rsidRPr="005B16FB" w:rsidRDefault="005B16FB" w:rsidP="005B16FB">
      <w:pPr>
        <w:rPr>
          <w:lang w:val="en-US"/>
        </w:rPr>
      </w:pPr>
      <w:proofErr w:type="gramStart"/>
      <w:r w:rsidRPr="005B16FB">
        <w:rPr>
          <w:lang w:val="en-US"/>
        </w:rPr>
        <w:t>std::</w:t>
      </w:r>
      <w:proofErr w:type="gramEnd"/>
      <w:r w:rsidRPr="005B16FB">
        <w:rPr>
          <w:lang w:val="en-US"/>
        </w:rPr>
        <w:t>vector&lt;std::pair&lt;double,double&gt;&gt;generate_graph_selection(const std::vector&lt;double&gt;&amp; selection, const int n) const override;</w:t>
      </w:r>
    </w:p>
    <w:p w14:paraId="71A94D16" w14:textId="6CE65B3D" w:rsidR="005B16FB" w:rsidRPr="005B16FB" w:rsidRDefault="005B16FB" w:rsidP="005B16FB">
      <w:pPr>
        <w:rPr>
          <w:lang w:val="en-US"/>
        </w:rPr>
      </w:pPr>
      <w:proofErr w:type="spellStart"/>
      <w:r w:rsidRPr="005B16FB">
        <w:rPr>
          <w:lang w:val="en-US"/>
        </w:rPr>
        <w:t>EmpiricalDistribution</w:t>
      </w:r>
      <w:proofErr w:type="spellEnd"/>
      <w:r w:rsidRPr="005B16FB">
        <w:rPr>
          <w:lang w:val="en-US"/>
        </w:rPr>
        <w:t>&amp; operator</w:t>
      </w:r>
      <w:proofErr w:type="gramStart"/>
      <w:r w:rsidRPr="005B16FB">
        <w:rPr>
          <w:lang w:val="en-US"/>
        </w:rPr>
        <w:t>=(</w:t>
      </w:r>
      <w:proofErr w:type="gramEnd"/>
      <w:r w:rsidRPr="005B16FB">
        <w:rPr>
          <w:lang w:val="en-US"/>
        </w:rPr>
        <w:t xml:space="preserve">const </w:t>
      </w:r>
      <w:proofErr w:type="spellStart"/>
      <w:r w:rsidRPr="005B16FB">
        <w:rPr>
          <w:lang w:val="en-US"/>
        </w:rPr>
        <w:t>EmpiricalDistribution</w:t>
      </w:r>
      <w:proofErr w:type="spellEnd"/>
      <w:r w:rsidRPr="005B16FB">
        <w:rPr>
          <w:lang w:val="en-US"/>
        </w:rPr>
        <w:t>&amp; ed);</w:t>
      </w:r>
    </w:p>
    <w:p w14:paraId="0B16D504" w14:textId="5B086A64" w:rsidR="005B16FB" w:rsidRPr="005B16FB" w:rsidRDefault="005B16FB" w:rsidP="005B16FB">
      <w:pPr>
        <w:rPr>
          <w:lang w:val="en-US"/>
        </w:rPr>
      </w:pPr>
      <w:r w:rsidRPr="005B16FB">
        <w:rPr>
          <w:lang w:val="en-US"/>
        </w:rPr>
        <w:t xml:space="preserve">void </w:t>
      </w:r>
      <w:proofErr w:type="spellStart"/>
      <w:r w:rsidRPr="005B16FB">
        <w:rPr>
          <w:lang w:val="en-US"/>
        </w:rPr>
        <w:t>set_intrevals_</w:t>
      </w:r>
      <w:proofErr w:type="gramStart"/>
      <w:r w:rsidRPr="005B16FB">
        <w:rPr>
          <w:lang w:val="en-US"/>
        </w:rPr>
        <w:t>number</w:t>
      </w:r>
      <w:proofErr w:type="spellEnd"/>
      <w:r w:rsidRPr="005B16FB">
        <w:rPr>
          <w:lang w:val="en-US"/>
        </w:rPr>
        <w:t>(</w:t>
      </w:r>
      <w:proofErr w:type="gramEnd"/>
      <w:r w:rsidRPr="005B16FB">
        <w:rPr>
          <w:lang w:val="en-US"/>
        </w:rPr>
        <w:t>int k);</w:t>
      </w:r>
    </w:p>
    <w:p w14:paraId="05F6B8F2" w14:textId="77777777" w:rsidR="005B16FB" w:rsidRPr="005B16FB" w:rsidRDefault="005B16FB" w:rsidP="005B16FB">
      <w:pPr>
        <w:rPr>
          <w:lang w:val="en-US"/>
        </w:rPr>
      </w:pPr>
      <w:proofErr w:type="gramStart"/>
      <w:r w:rsidRPr="005B16FB">
        <w:rPr>
          <w:lang w:val="en-US"/>
        </w:rPr>
        <w:t>std::</w:t>
      </w:r>
      <w:proofErr w:type="gramEnd"/>
      <w:r w:rsidRPr="005B16FB">
        <w:rPr>
          <w:lang w:val="en-US"/>
        </w:rPr>
        <w:t xml:space="preserve">vector&lt;double&gt; </w:t>
      </w:r>
      <w:proofErr w:type="spellStart"/>
      <w:r w:rsidRPr="005B16FB">
        <w:rPr>
          <w:lang w:val="en-US"/>
        </w:rPr>
        <w:t>get_selection</w:t>
      </w:r>
      <w:proofErr w:type="spellEnd"/>
      <w:r w:rsidRPr="005B16FB">
        <w:rPr>
          <w:lang w:val="en-US"/>
        </w:rPr>
        <w:t>() const;</w:t>
      </w:r>
    </w:p>
    <w:p w14:paraId="6521E21F" w14:textId="77777777" w:rsidR="005B16FB" w:rsidRPr="005B16FB" w:rsidRDefault="005B16FB" w:rsidP="005B16FB">
      <w:pPr>
        <w:rPr>
          <w:lang w:val="en-US"/>
        </w:rPr>
      </w:pPr>
      <w:proofErr w:type="gramStart"/>
      <w:r w:rsidRPr="005B16FB">
        <w:rPr>
          <w:lang w:val="en-US"/>
        </w:rPr>
        <w:lastRenderedPageBreak/>
        <w:t>std::</w:t>
      </w:r>
      <w:proofErr w:type="gramEnd"/>
      <w:r w:rsidRPr="005B16FB">
        <w:rPr>
          <w:lang w:val="en-US"/>
        </w:rPr>
        <w:t xml:space="preserve">vector&lt;double&gt; </w:t>
      </w:r>
      <w:proofErr w:type="spellStart"/>
      <w:r w:rsidRPr="005B16FB">
        <w:rPr>
          <w:lang w:val="en-US"/>
        </w:rPr>
        <w:t>get_empirical_density</w:t>
      </w:r>
      <w:proofErr w:type="spellEnd"/>
      <w:r w:rsidRPr="005B16FB">
        <w:rPr>
          <w:lang w:val="en-US"/>
        </w:rPr>
        <w:t>() const;</w:t>
      </w:r>
    </w:p>
    <w:p w14:paraId="5FECA0AB" w14:textId="77777777" w:rsidR="005B16FB" w:rsidRPr="005B16FB" w:rsidRDefault="005B16FB" w:rsidP="005B16FB">
      <w:pPr>
        <w:rPr>
          <w:lang w:val="en-US"/>
        </w:rPr>
      </w:pPr>
      <w:r w:rsidRPr="005B16FB">
        <w:rPr>
          <w:lang w:val="en-US"/>
        </w:rPr>
        <w:t xml:space="preserve">int </w:t>
      </w:r>
      <w:proofErr w:type="spellStart"/>
      <w:r w:rsidRPr="005B16FB">
        <w:rPr>
          <w:lang w:val="en-US"/>
        </w:rPr>
        <w:t>get_</w:t>
      </w:r>
      <w:proofErr w:type="gramStart"/>
      <w:r w:rsidRPr="005B16FB">
        <w:rPr>
          <w:lang w:val="en-US"/>
        </w:rPr>
        <w:t>size</w:t>
      </w:r>
      <w:proofErr w:type="spellEnd"/>
      <w:r w:rsidRPr="005B16FB">
        <w:rPr>
          <w:lang w:val="en-US"/>
        </w:rPr>
        <w:t>(</w:t>
      </w:r>
      <w:proofErr w:type="gramEnd"/>
      <w:r w:rsidRPr="005B16FB">
        <w:rPr>
          <w:lang w:val="en-US"/>
        </w:rPr>
        <w:t>) const;</w:t>
      </w:r>
    </w:p>
    <w:p w14:paraId="13DC9F0F" w14:textId="77777777" w:rsidR="005B16FB" w:rsidRPr="005B16FB" w:rsidRDefault="005B16FB" w:rsidP="005B16FB">
      <w:pPr>
        <w:rPr>
          <w:lang w:val="en-US"/>
        </w:rPr>
      </w:pPr>
      <w:r w:rsidRPr="005B16FB">
        <w:rPr>
          <w:lang w:val="en-US"/>
        </w:rPr>
        <w:t xml:space="preserve">int </w:t>
      </w:r>
      <w:proofErr w:type="spellStart"/>
      <w:r w:rsidRPr="005B16FB">
        <w:rPr>
          <w:lang w:val="en-US"/>
        </w:rPr>
        <w:t>get_intrevals_</w:t>
      </w:r>
      <w:proofErr w:type="gramStart"/>
      <w:r w:rsidRPr="005B16FB">
        <w:rPr>
          <w:lang w:val="en-US"/>
        </w:rPr>
        <w:t>number</w:t>
      </w:r>
      <w:proofErr w:type="spellEnd"/>
      <w:r w:rsidRPr="005B16FB">
        <w:rPr>
          <w:lang w:val="en-US"/>
        </w:rPr>
        <w:t>(</w:t>
      </w:r>
      <w:proofErr w:type="gramEnd"/>
      <w:r w:rsidRPr="005B16FB">
        <w:rPr>
          <w:lang w:val="en-US"/>
        </w:rPr>
        <w:t>) const;</w:t>
      </w:r>
    </w:p>
    <w:p w14:paraId="450B3BF8" w14:textId="77777777" w:rsidR="005B16FB" w:rsidRPr="005B16FB" w:rsidRDefault="005B16FB" w:rsidP="005B16FB">
      <w:pPr>
        <w:rPr>
          <w:lang w:val="en-US"/>
        </w:rPr>
      </w:pPr>
      <w:r w:rsidRPr="005B16FB">
        <w:rPr>
          <w:lang w:val="en-US"/>
        </w:rPr>
        <w:t xml:space="preserve">void </w:t>
      </w:r>
      <w:proofErr w:type="spellStart"/>
      <w:r w:rsidRPr="005B16FB">
        <w:rPr>
          <w:lang w:val="en-US"/>
        </w:rPr>
        <w:t>load_from_</w:t>
      </w:r>
      <w:proofErr w:type="gramStart"/>
      <w:r w:rsidRPr="005B16FB">
        <w:rPr>
          <w:lang w:val="en-US"/>
        </w:rPr>
        <w:t>file</w:t>
      </w:r>
      <w:proofErr w:type="spellEnd"/>
      <w:r w:rsidRPr="005B16FB">
        <w:rPr>
          <w:lang w:val="en-US"/>
        </w:rPr>
        <w:t>(</w:t>
      </w:r>
      <w:proofErr w:type="gramEnd"/>
      <w:r w:rsidRPr="005B16FB">
        <w:rPr>
          <w:lang w:val="en-US"/>
        </w:rPr>
        <w:t>std::</w:t>
      </w:r>
      <w:proofErr w:type="spellStart"/>
      <w:r w:rsidRPr="005B16FB">
        <w:rPr>
          <w:lang w:val="en-US"/>
        </w:rPr>
        <w:t>ifstream</w:t>
      </w:r>
      <w:proofErr w:type="spellEnd"/>
      <w:r w:rsidRPr="005B16FB">
        <w:rPr>
          <w:lang w:val="en-US"/>
        </w:rPr>
        <w:t>&amp; file) override;</w:t>
      </w:r>
    </w:p>
    <w:p w14:paraId="6E4DB185" w14:textId="0D59B1EB" w:rsidR="005B16FB" w:rsidRPr="005B16FB" w:rsidRDefault="005B16FB" w:rsidP="005B16FB">
      <w:pPr>
        <w:rPr>
          <w:lang w:val="en-US"/>
        </w:rPr>
      </w:pPr>
      <w:r w:rsidRPr="005B16FB">
        <w:rPr>
          <w:lang w:val="en-US"/>
        </w:rPr>
        <w:t xml:space="preserve">void </w:t>
      </w:r>
      <w:proofErr w:type="spellStart"/>
      <w:r w:rsidRPr="005B16FB">
        <w:rPr>
          <w:lang w:val="en-US"/>
        </w:rPr>
        <w:t>save_in_</w:t>
      </w:r>
      <w:proofErr w:type="gramStart"/>
      <w:r w:rsidRPr="005B16FB">
        <w:rPr>
          <w:lang w:val="en-US"/>
        </w:rPr>
        <w:t>file</w:t>
      </w:r>
      <w:proofErr w:type="spellEnd"/>
      <w:r w:rsidRPr="005B16FB">
        <w:rPr>
          <w:lang w:val="en-US"/>
        </w:rPr>
        <w:t>(</w:t>
      </w:r>
      <w:proofErr w:type="gramEnd"/>
      <w:r w:rsidRPr="005B16FB">
        <w:rPr>
          <w:lang w:val="en-US"/>
        </w:rPr>
        <w:t>std::</w:t>
      </w:r>
      <w:proofErr w:type="spellStart"/>
      <w:r w:rsidRPr="005B16FB">
        <w:rPr>
          <w:lang w:val="en-US"/>
        </w:rPr>
        <w:t>ofstream</w:t>
      </w:r>
      <w:proofErr w:type="spellEnd"/>
      <w:r w:rsidRPr="005B16FB">
        <w:rPr>
          <w:lang w:val="en-US"/>
        </w:rPr>
        <w:t>&amp; file) override;</w:t>
      </w:r>
    </w:p>
    <w:p w14:paraId="1129EC9E" w14:textId="6CA76EAC" w:rsidR="00100DA7" w:rsidRPr="00407688" w:rsidRDefault="00100DA7" w:rsidP="00100DA7">
      <w:pPr>
        <w:spacing w:before="240" w:after="240"/>
        <w:jc w:val="center"/>
        <w:rPr>
          <w:b/>
          <w:lang w:val="en-US"/>
        </w:rPr>
      </w:pPr>
      <w:r w:rsidRPr="00944EBB">
        <w:rPr>
          <w:b/>
        </w:rPr>
        <w:t>Конструкторы</w:t>
      </w:r>
      <w:r w:rsidRPr="00407688">
        <w:rPr>
          <w:b/>
          <w:lang w:val="en-US"/>
        </w:rPr>
        <w:t xml:space="preserve"> </w:t>
      </w:r>
      <w:r w:rsidRPr="00944EBB">
        <w:rPr>
          <w:b/>
        </w:rPr>
        <w:t>класса</w:t>
      </w:r>
    </w:p>
    <w:p w14:paraId="5FE5149C" w14:textId="766FB447" w:rsidR="00407688" w:rsidRPr="00407688" w:rsidRDefault="00407688" w:rsidP="00407688">
      <w:proofErr w:type="spellStart"/>
      <w:proofErr w:type="gramStart"/>
      <w:r w:rsidRPr="00407688">
        <w:rPr>
          <w:lang w:val="en-US"/>
        </w:rPr>
        <w:t>EmpiricalDistribution</w:t>
      </w:r>
      <w:proofErr w:type="spellEnd"/>
      <w:r w:rsidRPr="00407688">
        <w:t>(</w:t>
      </w:r>
      <w:proofErr w:type="gramEnd"/>
      <w:r w:rsidRPr="00407688">
        <w:rPr>
          <w:lang w:val="en-US"/>
        </w:rPr>
        <w:t>const</w:t>
      </w:r>
      <w:r w:rsidRPr="00407688">
        <w:t xml:space="preserve"> </w:t>
      </w:r>
      <w:proofErr w:type="spellStart"/>
      <w:r w:rsidRPr="00407688">
        <w:rPr>
          <w:lang w:val="en-US"/>
        </w:rPr>
        <w:t>IDistribution</w:t>
      </w:r>
      <w:proofErr w:type="spellEnd"/>
      <w:r w:rsidRPr="00407688">
        <w:t xml:space="preserve">&amp; </w:t>
      </w:r>
      <w:r w:rsidRPr="00407688">
        <w:rPr>
          <w:lang w:val="en-US"/>
        </w:rPr>
        <w:t>d</w:t>
      </w:r>
      <w:r w:rsidRPr="00407688">
        <w:t xml:space="preserve">, </w:t>
      </w:r>
      <w:r w:rsidRPr="00407688">
        <w:rPr>
          <w:lang w:val="en-US"/>
        </w:rPr>
        <w:t>int</w:t>
      </w:r>
      <w:r w:rsidRPr="00407688">
        <w:t xml:space="preserve"> </w:t>
      </w:r>
      <w:r w:rsidRPr="00407688">
        <w:rPr>
          <w:lang w:val="en-US"/>
        </w:rPr>
        <w:t>n</w:t>
      </w:r>
      <w:r w:rsidRPr="00407688">
        <w:t xml:space="preserve">, </w:t>
      </w:r>
      <w:r w:rsidRPr="00407688">
        <w:rPr>
          <w:lang w:val="en-US"/>
        </w:rPr>
        <w:t>int</w:t>
      </w:r>
      <w:r w:rsidRPr="00407688">
        <w:t xml:space="preserve"> </w:t>
      </w:r>
      <w:r w:rsidRPr="00407688">
        <w:rPr>
          <w:lang w:val="en-US"/>
        </w:rPr>
        <w:t>k</w:t>
      </w:r>
      <w:r w:rsidRPr="00407688">
        <w:t>);</w:t>
      </w:r>
      <w:r w:rsidRPr="00407688">
        <w:t xml:space="preserve"> - </w:t>
      </w:r>
      <w:r>
        <w:t>конструктор</w:t>
      </w:r>
      <w:r w:rsidRPr="00407688">
        <w:t xml:space="preserve"> </w:t>
      </w:r>
      <w:r>
        <w:t>эмпирического</w:t>
      </w:r>
      <w:r w:rsidRPr="00407688">
        <w:t xml:space="preserve"> </w:t>
      </w:r>
      <w:r>
        <w:t>распределения</w:t>
      </w:r>
      <w:r w:rsidRPr="00407688">
        <w:t xml:space="preserve"> </w:t>
      </w:r>
      <w:r>
        <w:t>по</w:t>
      </w:r>
      <w:r w:rsidRPr="00407688">
        <w:t xml:space="preserve"> </w:t>
      </w:r>
      <w:r>
        <w:t>объекту</w:t>
      </w:r>
      <w:r w:rsidRPr="00407688">
        <w:t xml:space="preserve"> </w:t>
      </w:r>
      <w:r>
        <w:t>класса</w:t>
      </w:r>
      <w:r w:rsidRPr="00407688">
        <w:t xml:space="preserve"> </w:t>
      </w:r>
      <w:r>
        <w:t>смеси</w:t>
      </w:r>
      <w:r w:rsidRPr="00407688">
        <w:t xml:space="preserve"> </w:t>
      </w:r>
      <w:r>
        <w:t>или</w:t>
      </w:r>
      <w:r w:rsidRPr="00407688">
        <w:t xml:space="preserve"> </w:t>
      </w:r>
      <w:r>
        <w:t>стандартного</w:t>
      </w:r>
      <w:r w:rsidRPr="00407688">
        <w:t xml:space="preserve"> </w:t>
      </w:r>
      <w:r>
        <w:t>распределения</w:t>
      </w:r>
    </w:p>
    <w:p w14:paraId="7254803B" w14:textId="4791C4B6" w:rsidR="00407688" w:rsidRPr="00407688" w:rsidRDefault="00407688" w:rsidP="00407688">
      <w:pPr>
        <w:rPr>
          <w:lang w:val="en-US"/>
        </w:rPr>
      </w:pPr>
      <w:proofErr w:type="spellStart"/>
      <w:proofErr w:type="gramStart"/>
      <w:r w:rsidRPr="00407688">
        <w:rPr>
          <w:lang w:val="en-US"/>
        </w:rPr>
        <w:t>EmpiricalDistribution</w:t>
      </w:r>
      <w:proofErr w:type="spellEnd"/>
      <w:r w:rsidRPr="00407688">
        <w:rPr>
          <w:lang w:val="en-US"/>
        </w:rPr>
        <w:t>(</w:t>
      </w:r>
      <w:proofErr w:type="gramEnd"/>
      <w:r w:rsidRPr="00407688">
        <w:rPr>
          <w:lang w:val="en-US"/>
        </w:rPr>
        <w:t xml:space="preserve">const </w:t>
      </w:r>
      <w:proofErr w:type="spellStart"/>
      <w:r w:rsidRPr="00407688">
        <w:rPr>
          <w:lang w:val="en-US"/>
        </w:rPr>
        <w:t>EmpiricalDistribution</w:t>
      </w:r>
      <w:proofErr w:type="spellEnd"/>
      <w:r w:rsidRPr="00407688">
        <w:rPr>
          <w:lang w:val="en-US"/>
        </w:rPr>
        <w:t>&amp; d);</w:t>
      </w:r>
      <w:r w:rsidRPr="00407688">
        <w:rPr>
          <w:lang w:val="en-US"/>
        </w:rPr>
        <w:t xml:space="preserve"> - </w:t>
      </w:r>
      <w:r>
        <w:t>конструктор</w:t>
      </w:r>
      <w:r w:rsidRPr="00407688">
        <w:rPr>
          <w:lang w:val="en-US"/>
        </w:rPr>
        <w:t xml:space="preserve"> </w:t>
      </w:r>
      <w:r>
        <w:t>копирования</w:t>
      </w:r>
    </w:p>
    <w:p w14:paraId="762DC91E" w14:textId="6333BE8D" w:rsidR="00407688" w:rsidRPr="00407688" w:rsidRDefault="00407688" w:rsidP="00407688">
      <w:pPr>
        <w:rPr>
          <w:lang w:val="en-US"/>
        </w:rPr>
      </w:pPr>
      <w:proofErr w:type="spellStart"/>
      <w:proofErr w:type="gramStart"/>
      <w:r w:rsidRPr="00407688">
        <w:rPr>
          <w:lang w:val="en-US"/>
        </w:rPr>
        <w:t>EmpiricalDistribution</w:t>
      </w:r>
      <w:proofErr w:type="spellEnd"/>
      <w:r w:rsidRPr="00407688">
        <w:rPr>
          <w:lang w:val="en-US"/>
        </w:rPr>
        <w:t>(</w:t>
      </w:r>
      <w:proofErr w:type="gramEnd"/>
      <w:r w:rsidRPr="00407688">
        <w:rPr>
          <w:lang w:val="en-US"/>
        </w:rPr>
        <w:t>std::</w:t>
      </w:r>
      <w:proofErr w:type="spellStart"/>
      <w:r w:rsidRPr="00407688">
        <w:rPr>
          <w:lang w:val="en-US"/>
        </w:rPr>
        <w:t>ifstream</w:t>
      </w:r>
      <w:proofErr w:type="spellEnd"/>
      <w:r w:rsidRPr="00407688">
        <w:rPr>
          <w:lang w:val="en-US"/>
        </w:rPr>
        <w:t>&amp; file);</w:t>
      </w:r>
      <w:r>
        <w:rPr>
          <w:lang w:val="en-US"/>
        </w:rPr>
        <w:t xml:space="preserve"> - </w:t>
      </w:r>
      <w:r>
        <w:t>конструктор</w:t>
      </w:r>
      <w:r w:rsidRPr="00407688">
        <w:rPr>
          <w:lang w:val="en-US"/>
        </w:rPr>
        <w:t xml:space="preserve"> </w:t>
      </w:r>
      <w:r>
        <w:t>из</w:t>
      </w:r>
      <w:r w:rsidRPr="00407688">
        <w:rPr>
          <w:lang w:val="en-US"/>
        </w:rPr>
        <w:t xml:space="preserve"> </w:t>
      </w:r>
      <w:r>
        <w:t>файла</w:t>
      </w:r>
    </w:p>
    <w:p w14:paraId="10CE7C08" w14:textId="5ABBEADB" w:rsidR="00407688" w:rsidRPr="00407688" w:rsidRDefault="00407688" w:rsidP="00407688">
      <w:pPr>
        <w:rPr>
          <w:lang w:val="en-US"/>
        </w:rPr>
      </w:pPr>
      <w:proofErr w:type="spellStart"/>
      <w:proofErr w:type="gramStart"/>
      <w:r w:rsidRPr="00407688">
        <w:rPr>
          <w:lang w:val="en-US"/>
        </w:rPr>
        <w:t>EmpiricalDistribution</w:t>
      </w:r>
      <w:proofErr w:type="spellEnd"/>
      <w:r w:rsidRPr="00407688">
        <w:rPr>
          <w:lang w:val="en-US"/>
        </w:rPr>
        <w:t>(</w:t>
      </w:r>
      <w:proofErr w:type="gramEnd"/>
      <w:r w:rsidRPr="00407688">
        <w:rPr>
          <w:lang w:val="en-US"/>
        </w:rPr>
        <w:t>const std::vector&lt;double&gt;&amp; selection);</w:t>
      </w:r>
    </w:p>
    <w:p w14:paraId="6F706F42" w14:textId="2CD1E85A" w:rsidR="00100DA7" w:rsidRPr="00C62DAD" w:rsidRDefault="00100DA7" w:rsidP="00100DA7">
      <w:pPr>
        <w:spacing w:before="240" w:after="240"/>
        <w:rPr>
          <w:b/>
        </w:rPr>
      </w:pPr>
      <w:r w:rsidRPr="00944EBB">
        <w:rPr>
          <w:b/>
        </w:rPr>
        <w:t xml:space="preserve">Модуль </w:t>
      </w:r>
      <w:r>
        <w:rPr>
          <w:b/>
          <w:lang w:val="en-US"/>
        </w:rPr>
        <w:t>Empiric</w:t>
      </w:r>
      <w:r w:rsidRPr="00C62DAD">
        <w:rPr>
          <w:b/>
        </w:rPr>
        <w:t>.</w:t>
      </w:r>
      <w:r w:rsidRPr="00944EBB">
        <w:rPr>
          <w:b/>
          <w:lang w:val="en-US"/>
        </w:rPr>
        <w:t>h</w:t>
      </w:r>
    </w:p>
    <w:p w14:paraId="47693AED" w14:textId="77777777" w:rsidR="00100DA7" w:rsidRDefault="00100DA7" w:rsidP="00100DA7">
      <w:pPr>
        <w:spacing w:before="240" w:after="240"/>
        <w:rPr>
          <w:bCs/>
        </w:rPr>
      </w:pPr>
      <w:r>
        <w:rPr>
          <w:bCs/>
        </w:rPr>
        <w:t>Содержит описание класса, его открытой и закрытой части, объявления методов, конструкторы, а также подключение всех необходимых библиотек.</w:t>
      </w:r>
    </w:p>
    <w:p w14:paraId="2B066AFE" w14:textId="2BC31816" w:rsidR="00100DA7" w:rsidRPr="00E63B83" w:rsidRDefault="00100DA7" w:rsidP="00100DA7">
      <w:pPr>
        <w:rPr>
          <w:b/>
          <w:bCs/>
        </w:rPr>
      </w:pPr>
      <w:r w:rsidRPr="00944EBB">
        <w:rPr>
          <w:b/>
          <w:bCs/>
        </w:rPr>
        <w:t>Модуль</w:t>
      </w:r>
      <w:r w:rsidRPr="00E63B83">
        <w:rPr>
          <w:b/>
          <w:bCs/>
        </w:rPr>
        <w:t xml:space="preserve"> </w:t>
      </w:r>
      <w:r>
        <w:rPr>
          <w:b/>
          <w:bCs/>
          <w:lang w:val="en-US"/>
        </w:rPr>
        <w:t>Empirical</w:t>
      </w:r>
      <w:r w:rsidRPr="00E63B83">
        <w:rPr>
          <w:b/>
          <w:bCs/>
        </w:rPr>
        <w:t>.</w:t>
      </w:r>
      <w:proofErr w:type="spellStart"/>
      <w:r w:rsidRPr="00944EBB">
        <w:rPr>
          <w:b/>
          <w:bCs/>
          <w:lang w:val="en-US"/>
        </w:rPr>
        <w:t>cpp</w:t>
      </w:r>
      <w:proofErr w:type="spellEnd"/>
    </w:p>
    <w:p w14:paraId="30436465" w14:textId="77777777" w:rsidR="00100DA7" w:rsidRPr="00E63B83" w:rsidRDefault="00100DA7" w:rsidP="00100DA7"/>
    <w:p w14:paraId="246F5388" w14:textId="77777777" w:rsidR="00100DA7" w:rsidRDefault="00100DA7" w:rsidP="00100DA7">
      <w:r>
        <w:t>Содержит в себе описание всех методов класса</w:t>
      </w:r>
      <w:r w:rsidRPr="002A3FDE">
        <w:t xml:space="preserve"> </w:t>
      </w:r>
      <w:r>
        <w:rPr>
          <w:lang w:val="en-US"/>
        </w:rPr>
        <w:t>Empiric</w:t>
      </w:r>
      <w:r w:rsidRPr="00E63B83">
        <w:t>_</w:t>
      </w:r>
      <w:proofErr w:type="spellStart"/>
      <w:r>
        <w:rPr>
          <w:lang w:val="en-US"/>
        </w:rPr>
        <w:t>distr</w:t>
      </w:r>
      <w:proofErr w:type="spellEnd"/>
      <w:r w:rsidRPr="00AB52D9">
        <w:t>.</w:t>
      </w:r>
    </w:p>
    <w:p w14:paraId="1A158768" w14:textId="77F993BE" w:rsidR="005B16FB" w:rsidRDefault="005B16FB" w:rsidP="00100DA7"/>
    <w:p w14:paraId="4324BC68" w14:textId="6A94F566" w:rsidR="005B16FB" w:rsidRPr="005B16FB" w:rsidRDefault="005B16FB" w:rsidP="00100DA7">
      <w:pPr>
        <w:rPr>
          <w:b/>
          <w:bCs/>
        </w:rPr>
      </w:pPr>
      <w:r w:rsidRPr="005B16FB">
        <w:rPr>
          <w:b/>
          <w:bCs/>
        </w:rPr>
        <w:t>Модуль distribution_test.cpp</w:t>
      </w:r>
    </w:p>
    <w:p w14:paraId="17457777" w14:textId="77777777" w:rsidR="005B16FB" w:rsidRDefault="005B16FB" w:rsidP="00100DA7">
      <w:pPr>
        <w:rPr>
          <w:lang w:val="en-US"/>
        </w:rPr>
      </w:pPr>
    </w:p>
    <w:p w14:paraId="57362D02" w14:textId="379BBEF4" w:rsidR="005B16FB" w:rsidRPr="005B16FB" w:rsidRDefault="005B16FB" w:rsidP="00100DA7">
      <w:r>
        <w:t>Модуль для тестирования программы.</w:t>
      </w:r>
    </w:p>
    <w:p w14:paraId="6190D0E7" w14:textId="7528B759" w:rsidR="008416ED" w:rsidRDefault="008416ED">
      <w:pPr>
        <w:spacing w:after="160"/>
        <w:jc w:val="left"/>
      </w:pPr>
      <w:r>
        <w:br w:type="page"/>
      </w:r>
    </w:p>
    <w:p w14:paraId="360EBBE2" w14:textId="77777777" w:rsidR="00100DA7" w:rsidRPr="00B01213" w:rsidRDefault="00100DA7" w:rsidP="00B01213"/>
    <w:p w14:paraId="4F101D52" w14:textId="23F769F3" w:rsidR="00A96EF2" w:rsidRPr="004E3B79" w:rsidRDefault="00F00A97" w:rsidP="00FB7824">
      <w:pPr>
        <w:spacing w:before="240" w:after="240"/>
        <w:jc w:val="center"/>
        <w:rPr>
          <w:b/>
          <w:lang w:val="en-US"/>
        </w:rPr>
      </w:pPr>
      <w:r w:rsidRPr="00944EBB">
        <w:rPr>
          <w:b/>
        </w:rPr>
        <w:t>Код</w:t>
      </w:r>
      <w:r w:rsidRPr="004E3B79">
        <w:rPr>
          <w:b/>
          <w:lang w:val="en-US"/>
        </w:rPr>
        <w:t xml:space="preserve"> </w:t>
      </w:r>
      <w:r w:rsidRPr="00944EBB">
        <w:rPr>
          <w:b/>
        </w:rPr>
        <w:t>программы</w:t>
      </w:r>
    </w:p>
    <w:p w14:paraId="54F53708" w14:textId="0B60CF36" w:rsidR="005B16FB" w:rsidRDefault="005B16FB" w:rsidP="005B16FB">
      <w:pPr>
        <w:rPr>
          <w:b/>
          <w:bCs/>
          <w:lang w:val="en-US"/>
        </w:rPr>
      </w:pPr>
      <w:r w:rsidRPr="005B16FB">
        <w:rPr>
          <w:b/>
          <w:bCs/>
        </w:rPr>
        <w:t>Модуль</w:t>
      </w:r>
      <w:r w:rsidRPr="005B16FB">
        <w:rPr>
          <w:b/>
          <w:bCs/>
          <w:lang w:val="en-US"/>
        </w:rPr>
        <w:t xml:space="preserve"> </w:t>
      </w:r>
      <w:proofErr w:type="spellStart"/>
      <w:r>
        <w:rPr>
          <w:b/>
          <w:bCs/>
          <w:lang w:val="en-US"/>
        </w:rPr>
        <w:t>Distributions.h</w:t>
      </w:r>
      <w:proofErr w:type="spellEnd"/>
    </w:p>
    <w:p w14:paraId="394A4469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#pragma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once</w:t>
      </w:r>
    </w:p>
    <w:p w14:paraId="712F4915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A31515"/>
          <w:sz w:val="19"/>
          <w:szCs w:val="19"/>
          <w:lang w:val="en-US"/>
        </w:rPr>
        <w:t>&lt;vector&gt;</w:t>
      </w:r>
    </w:p>
    <w:p w14:paraId="3E139BC5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A31515"/>
          <w:sz w:val="19"/>
          <w:szCs w:val="19"/>
          <w:lang w:val="en-US"/>
        </w:rPr>
        <w:t>&lt;</w:t>
      </w:r>
      <w:proofErr w:type="spellStart"/>
      <w:r w:rsidRPr="005B16FB">
        <w:rPr>
          <w:rFonts w:ascii="Cascadia Mono" w:hAnsi="Cascadia Mono" w:cs="Cascadia Mono"/>
          <w:color w:val="A31515"/>
          <w:sz w:val="19"/>
          <w:szCs w:val="19"/>
          <w:lang w:val="en-US"/>
        </w:rPr>
        <w:t>fstream</w:t>
      </w:r>
      <w:proofErr w:type="spellEnd"/>
      <w:r w:rsidRPr="005B16FB">
        <w:rPr>
          <w:rFonts w:ascii="Cascadia Mono" w:hAnsi="Cascadia Mono" w:cs="Cascadia Mono"/>
          <w:color w:val="A31515"/>
          <w:sz w:val="19"/>
          <w:szCs w:val="19"/>
          <w:lang w:val="en-US"/>
        </w:rPr>
        <w:t>&gt;</w:t>
      </w:r>
    </w:p>
    <w:p w14:paraId="114BB933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A31515"/>
          <w:sz w:val="19"/>
          <w:szCs w:val="19"/>
          <w:lang w:val="en-US"/>
        </w:rPr>
        <w:t>&lt;algorithm&gt;</w:t>
      </w:r>
    </w:p>
    <w:p w14:paraId="210C8AD5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936D4C8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IDistribution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478E00D4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</w:t>
      </w:r>
    </w:p>
    <w:p w14:paraId="2DC2AEBE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virtual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density(</w:t>
      </w:r>
      <w:proofErr w:type="gramEnd"/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</w:t>
      </w:r>
    </w:p>
    <w:p w14:paraId="20B66DD1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virtual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expected_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value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</w:t>
      </w:r>
    </w:p>
    <w:p w14:paraId="119FA6A6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virtual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dispersion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</w:t>
      </w:r>
    </w:p>
    <w:p w14:paraId="34C8D8DD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virtual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excess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</w:t>
      </w:r>
    </w:p>
    <w:p w14:paraId="183476B8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virtual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asymmetry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</w:t>
      </w:r>
    </w:p>
    <w:p w14:paraId="2FBB41EB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virtual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rand_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va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</w:t>
      </w:r>
    </w:p>
    <w:p w14:paraId="3DDC9C61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virtual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generate_selection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</w:t>
      </w:r>
    </w:p>
    <w:p w14:paraId="5367FE11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&lt;std::</w:t>
      </w:r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pair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gt;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virtual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generate_graph_selection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::</w:t>
      </w:r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amp;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selection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</w:t>
      </w:r>
    </w:p>
    <w:p w14:paraId="578AC14B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};</w:t>
      </w:r>
    </w:p>
    <w:p w14:paraId="01264267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3CE08F7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IPresistend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023AB145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</w:t>
      </w:r>
    </w:p>
    <w:p w14:paraId="20AF5243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virtual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load_from_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file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ifstream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) = 0;</w:t>
      </w:r>
    </w:p>
    <w:p w14:paraId="62339DC4" w14:textId="1A2D80AB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virtual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ave_in_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file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ofstream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) = 0;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};</w:t>
      </w:r>
    </w:p>
    <w:p w14:paraId="732DE4E3" w14:textId="677617BC" w:rsidR="00B01213" w:rsidRPr="005B16FB" w:rsidRDefault="005B16FB" w:rsidP="005B16FB">
      <w:pPr>
        <w:rPr>
          <w:b/>
          <w:bCs/>
          <w:lang w:val="en-US"/>
        </w:rPr>
      </w:pPr>
      <w:r w:rsidRPr="005B16FB">
        <w:rPr>
          <w:b/>
          <w:bCs/>
          <w:lang w:val="en-US"/>
        </w:rPr>
        <w:t xml:space="preserve">Модуль </w:t>
      </w:r>
      <w:proofErr w:type="spellStart"/>
      <w:r w:rsidRPr="005B16FB">
        <w:rPr>
          <w:b/>
          <w:bCs/>
          <w:lang w:val="en-US"/>
        </w:rPr>
        <w:t>Standart</w:t>
      </w:r>
      <w:proofErr w:type="spellEnd"/>
      <w:r w:rsidRPr="005B16FB">
        <w:rPr>
          <w:b/>
          <w:bCs/>
          <w:lang w:val="en-US"/>
        </w:rPr>
        <w:t>_</w:t>
      </w:r>
      <w:proofErr w:type="spellStart"/>
      <w:r w:rsidRPr="005B16FB">
        <w:rPr>
          <w:b/>
          <w:bCs/>
          <w:lang w:val="en-US"/>
        </w:rPr>
        <w:t>distr.h</w:t>
      </w:r>
      <w:proofErr w:type="spellEnd"/>
    </w:p>
    <w:p w14:paraId="2F999FA1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#pragma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once</w:t>
      </w:r>
    </w:p>
    <w:p w14:paraId="338DAC2B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#defin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6F008A"/>
          <w:sz w:val="19"/>
          <w:szCs w:val="19"/>
          <w:lang w:val="en-US"/>
        </w:rPr>
        <w:t>_USE_MATH_DEFINES</w:t>
      </w:r>
    </w:p>
    <w:p w14:paraId="5D12CECD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A31515"/>
          <w:sz w:val="19"/>
          <w:szCs w:val="19"/>
          <w:lang w:val="en-US"/>
        </w:rPr>
        <w:t>&lt;iostream&gt;</w:t>
      </w:r>
    </w:p>
    <w:p w14:paraId="35947EDE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A31515"/>
          <w:sz w:val="19"/>
          <w:szCs w:val="19"/>
          <w:lang w:val="en-US"/>
        </w:rPr>
        <w:t>&lt;</w:t>
      </w:r>
      <w:proofErr w:type="spellStart"/>
      <w:r w:rsidRPr="005B16FB">
        <w:rPr>
          <w:rFonts w:ascii="Cascadia Mono" w:hAnsi="Cascadia Mono" w:cs="Cascadia Mono"/>
          <w:color w:val="A31515"/>
          <w:sz w:val="19"/>
          <w:szCs w:val="19"/>
          <w:lang w:val="en-US"/>
        </w:rPr>
        <w:t>math.h</w:t>
      </w:r>
      <w:proofErr w:type="spellEnd"/>
      <w:r w:rsidRPr="005B16FB">
        <w:rPr>
          <w:rFonts w:ascii="Cascadia Mono" w:hAnsi="Cascadia Mono" w:cs="Cascadia Mono"/>
          <w:color w:val="A31515"/>
          <w:sz w:val="19"/>
          <w:szCs w:val="19"/>
          <w:lang w:val="en-US"/>
        </w:rPr>
        <w:t>&gt;</w:t>
      </w:r>
    </w:p>
    <w:p w14:paraId="1CD3CFCF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A31515"/>
          <w:sz w:val="19"/>
          <w:szCs w:val="19"/>
          <w:lang w:val="en-US"/>
        </w:rPr>
        <w:t>&lt;vector&gt;</w:t>
      </w:r>
    </w:p>
    <w:p w14:paraId="04D804C8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A31515"/>
          <w:sz w:val="19"/>
          <w:szCs w:val="19"/>
          <w:lang w:val="en-US"/>
        </w:rPr>
        <w:t>&lt;algorithm&gt;</w:t>
      </w:r>
    </w:p>
    <w:p w14:paraId="6E3C1231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A31515"/>
          <w:sz w:val="19"/>
          <w:szCs w:val="19"/>
          <w:lang w:val="en-US"/>
        </w:rPr>
        <w:t>&lt;</w:t>
      </w:r>
      <w:proofErr w:type="spellStart"/>
      <w:r w:rsidRPr="005B16FB">
        <w:rPr>
          <w:rFonts w:ascii="Cascadia Mono" w:hAnsi="Cascadia Mono" w:cs="Cascadia Mono"/>
          <w:color w:val="A31515"/>
          <w:sz w:val="19"/>
          <w:szCs w:val="19"/>
          <w:lang w:val="en-US"/>
        </w:rPr>
        <w:t>time.h</w:t>
      </w:r>
      <w:proofErr w:type="spellEnd"/>
      <w:r w:rsidRPr="005B16FB">
        <w:rPr>
          <w:rFonts w:ascii="Cascadia Mono" w:hAnsi="Cascadia Mono" w:cs="Cascadia Mono"/>
          <w:color w:val="A31515"/>
          <w:sz w:val="19"/>
          <w:szCs w:val="19"/>
          <w:lang w:val="en-US"/>
        </w:rPr>
        <w:t>&gt;</w:t>
      </w:r>
    </w:p>
    <w:p w14:paraId="1192E215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A31515"/>
          <w:sz w:val="19"/>
          <w:szCs w:val="19"/>
          <w:lang w:val="en-US"/>
        </w:rPr>
        <w:t>&lt;string&gt;</w:t>
      </w:r>
    </w:p>
    <w:p w14:paraId="4AF7F1E8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A31515"/>
          <w:sz w:val="19"/>
          <w:szCs w:val="19"/>
          <w:lang w:val="en-US"/>
        </w:rPr>
        <w:t>&lt;</w:t>
      </w:r>
      <w:proofErr w:type="spellStart"/>
      <w:r w:rsidRPr="005B16FB">
        <w:rPr>
          <w:rFonts w:ascii="Cascadia Mono" w:hAnsi="Cascadia Mono" w:cs="Cascadia Mono"/>
          <w:color w:val="A31515"/>
          <w:sz w:val="19"/>
          <w:szCs w:val="19"/>
          <w:lang w:val="en-US"/>
        </w:rPr>
        <w:t>fstream</w:t>
      </w:r>
      <w:proofErr w:type="spellEnd"/>
      <w:r w:rsidRPr="005B16FB">
        <w:rPr>
          <w:rFonts w:ascii="Cascadia Mono" w:hAnsi="Cascadia Mono" w:cs="Cascadia Mono"/>
          <w:color w:val="A31515"/>
          <w:sz w:val="19"/>
          <w:szCs w:val="19"/>
          <w:lang w:val="en-US"/>
        </w:rPr>
        <w:t>&gt;</w:t>
      </w:r>
    </w:p>
    <w:p w14:paraId="2508268D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proofErr w:type="spellStart"/>
      <w:r w:rsidRPr="005B16FB">
        <w:rPr>
          <w:rFonts w:ascii="Cascadia Mono" w:hAnsi="Cascadia Mono" w:cs="Cascadia Mono"/>
          <w:color w:val="A31515"/>
          <w:sz w:val="19"/>
          <w:szCs w:val="19"/>
          <w:lang w:val="en-US"/>
        </w:rPr>
        <w:t>Distributions.h</w:t>
      </w:r>
      <w:proofErr w:type="spellEnd"/>
      <w:r w:rsidRPr="005B16FB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</w:p>
    <w:p w14:paraId="44BBBDD3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16E0FE1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: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IDistribution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IPresistend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26642ED7" w14:textId="77777777" w:rsid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public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:</w:t>
      </w:r>
    </w:p>
    <w:p w14:paraId="6C65AA92" w14:textId="77777777" w:rsid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</w:p>
    <w:p w14:paraId="134D9349" w14:textId="77777777" w:rsid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Std_</w:t>
      </w:r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dist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</w:rPr>
        <w:t xml:space="preserve">) :u(0), l(1), v(1) {}; </w:t>
      </w:r>
      <w:r>
        <w:rPr>
          <w:rFonts w:ascii="Cascadia Mono" w:hAnsi="Cascadia Mono" w:cs="Cascadia Mono"/>
          <w:color w:val="008000"/>
          <w:sz w:val="19"/>
          <w:szCs w:val="19"/>
        </w:rPr>
        <w:t>// конструктор по умолчанию</w:t>
      </w:r>
    </w:p>
    <w:p w14:paraId="22180EE5" w14:textId="77777777" w:rsid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</w:p>
    <w:p w14:paraId="10002396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form0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,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shift0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scale0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):v(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form0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), u(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shift0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), l(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scale0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{}; </w:t>
      </w:r>
      <w:r w:rsidRPr="005B16FB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Конструктор</w:t>
      </w:r>
      <w:r w:rsidRPr="005B16FB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</w:rPr>
        <w:t>лего</w:t>
      </w:r>
      <w:proofErr w:type="spellEnd"/>
    </w:p>
    <w:p w14:paraId="7061F467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8E9F51F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ring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File_name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{ </w:t>
      </w:r>
      <w:r w:rsidRPr="005B16FB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конструктор</w:t>
      </w:r>
      <w:r w:rsidRPr="005B16FB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из</w:t>
      </w:r>
      <w:r w:rsidRPr="005B16FB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файла</w:t>
      </w:r>
      <w:r w:rsidRPr="005B16FB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</w:p>
    <w:p w14:paraId="426DA112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ymbol;</w:t>
      </w:r>
    </w:p>
    <w:p w14:paraId="02C8FE4B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mass[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3];</w:t>
      </w:r>
    </w:p>
    <w:p w14:paraId="73D0330C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proofErr w:type="gramEnd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ifstream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n(</w:t>
      </w:r>
      <w:proofErr w:type="spellStart"/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File_name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; </w:t>
      </w:r>
      <w:r w:rsidRPr="005B16FB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открываем</w:t>
      </w:r>
      <w:r w:rsidRPr="005B16FB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файл</w:t>
      </w:r>
      <w:r w:rsidRPr="005B16FB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для</w:t>
      </w:r>
      <w:r w:rsidRPr="005B16FB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чтения</w:t>
      </w:r>
    </w:p>
    <w:p w14:paraId="15434F39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in.is_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open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))</w:t>
      </w:r>
    </w:p>
    <w:p w14:paraId="5242EB7D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6C50F393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3;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14:paraId="789D2E15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40FDDA2F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in </w:t>
      </w:r>
      <w:r w:rsidRPr="005B16FB">
        <w:rPr>
          <w:rFonts w:ascii="Cascadia Mono" w:hAnsi="Cascadia Mono" w:cs="Cascadia Mono"/>
          <w:color w:val="008080"/>
          <w:sz w:val="19"/>
          <w:szCs w:val="19"/>
          <w:lang w:val="en-US"/>
        </w:rPr>
        <w:t>&gt;&gt;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ymbol;</w:t>
      </w:r>
    </w:p>
    <w:p w14:paraId="65A80EF8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whi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in.fail</w:t>
      </w:r>
      <w:proofErr w:type="spellEnd"/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))</w:t>
      </w:r>
    </w:p>
    <w:p w14:paraId="7B532E63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41277431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in.clear</w:t>
      </w:r>
      <w:proofErr w:type="spellEnd"/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14:paraId="21A148C1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in.ignore</w:t>
      </w:r>
      <w:proofErr w:type="spellEnd"/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std::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numeric_limits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&lt;std::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reamsize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::max(), </w:t>
      </w:r>
      <w:r w:rsidRPr="005B16FB">
        <w:rPr>
          <w:rFonts w:ascii="Cascadia Mono" w:hAnsi="Cascadia Mono" w:cs="Cascadia Mono"/>
          <w:color w:val="A31515"/>
          <w:sz w:val="19"/>
          <w:szCs w:val="19"/>
          <w:lang w:val="en-US"/>
        </w:rPr>
        <w:t>'\n'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370DC7E" w14:textId="77777777" w:rsid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std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::</w:t>
      </w:r>
      <w:proofErr w:type="spellStart"/>
      <w:proofErr w:type="gramEnd"/>
      <w:r>
        <w:rPr>
          <w:rFonts w:ascii="Cascadia Mono" w:hAnsi="Cascadia Mono" w:cs="Cascadia Mono"/>
          <w:color w:val="000000"/>
          <w:sz w:val="19"/>
          <w:szCs w:val="19"/>
        </w:rPr>
        <w:t>cou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"Ошибка в данных из входного файла. Производится выход из программы. 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gramStart"/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std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::</w:t>
      </w:r>
      <w:proofErr w:type="spellStart"/>
      <w:proofErr w:type="gramEnd"/>
      <w:r>
        <w:rPr>
          <w:rFonts w:ascii="Cascadia Mono" w:hAnsi="Cascadia Mono" w:cs="Cascadia Mono"/>
          <w:color w:val="000000"/>
          <w:sz w:val="19"/>
          <w:szCs w:val="19"/>
        </w:rPr>
        <w:t>endl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5BC7B972" w14:textId="77777777" w:rsid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exi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</w:rPr>
        <w:t>0);</w:t>
      </w:r>
    </w:p>
    <w:p w14:paraId="182224EE" w14:textId="77777777" w:rsid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  <w:t>}</w:t>
      </w:r>
    </w:p>
    <w:p w14:paraId="70EF821E" w14:textId="77777777" w:rsid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mas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[i]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symbol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2F5FB9ED" w14:textId="77777777" w:rsid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  <w:t>}</w:t>
      </w:r>
    </w:p>
    <w:p w14:paraId="066C8AD9" w14:textId="77777777" w:rsid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  <w:t>}</w:t>
      </w:r>
    </w:p>
    <w:p w14:paraId="0D1760D4" w14:textId="77777777" w:rsid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els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 xml:space="preserve">{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std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::</w:t>
      </w:r>
      <w:proofErr w:type="spellStart"/>
      <w:proofErr w:type="gramEnd"/>
      <w:r>
        <w:rPr>
          <w:rFonts w:ascii="Cascadia Mono" w:hAnsi="Cascadia Mono" w:cs="Cascadia Mono"/>
          <w:color w:val="000000"/>
          <w:sz w:val="19"/>
          <w:szCs w:val="19"/>
        </w:rPr>
        <w:t>cou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"Неверное имя файла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;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exi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0); }</w:t>
      </w:r>
    </w:p>
    <w:p w14:paraId="54EA6F1E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proofErr w:type="spellStart"/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in.close</w:t>
      </w:r>
      <w:proofErr w:type="spellEnd"/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;     </w:t>
      </w:r>
      <w:r w:rsidRPr="005B16FB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закрываем</w:t>
      </w:r>
      <w:r w:rsidRPr="005B16FB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файл</w:t>
      </w:r>
    </w:p>
    <w:p w14:paraId="40B5C464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et_form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mass[2]);</w:t>
      </w:r>
    </w:p>
    <w:p w14:paraId="183BF8C9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mass[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2] &gt;= 1) {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et_form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mass[2]); }</w:t>
      </w:r>
    </w:p>
    <w:p w14:paraId="4FC4034C" w14:textId="77777777" w:rsid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els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{</w:t>
      </w:r>
    </w:p>
    <w:p w14:paraId="2DBF5101" w14:textId="77777777" w:rsid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std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::</w:t>
      </w:r>
      <w:proofErr w:type="spellStart"/>
      <w:proofErr w:type="gramEnd"/>
      <w:r>
        <w:rPr>
          <w:rFonts w:ascii="Cascadia Mono" w:hAnsi="Cascadia Mono" w:cs="Cascadia Mono"/>
          <w:color w:val="000000"/>
          <w:sz w:val="19"/>
          <w:szCs w:val="19"/>
        </w:rPr>
        <w:t>cou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"Ошибка в значении параметра формы. Производится выход из программы. "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1F935767" w14:textId="77777777" w:rsid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exi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</w:rPr>
        <w:t>0);</w:t>
      </w:r>
    </w:p>
    <w:p w14:paraId="728CBB32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1BF65086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et_shift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mass[0]);</w:t>
      </w:r>
    </w:p>
    <w:p w14:paraId="537BD2C2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et_scale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mass[1]);</w:t>
      </w:r>
    </w:p>
    <w:p w14:paraId="50515184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AB10427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3F925C8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~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B16FB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деструктор</w:t>
      </w:r>
    </w:p>
    <w:p w14:paraId="182B4CCA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502DA0C6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17D9909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4A649E39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116D424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density(</w:t>
      </w:r>
      <w:proofErr w:type="gramEnd"/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33D52971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expected_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value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13A3AF04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dispersion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097DF390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excess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3FF59D40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asymmetry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4C9E7418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rand_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va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5D8A05F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generate_selection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128D4CAF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&lt;std::</w:t>
      </w:r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pair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gt;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generate_graph_selection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::</w:t>
      </w:r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amp;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selection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51C385E7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4F4CED3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et_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form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EAF61AC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et_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hift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mu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942E857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et_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cale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lambda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6D817D0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B1667F8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get_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form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659F7407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get_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hift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31330FB4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get_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cale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0EEE3A18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4376C0E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load_from_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file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ifstream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3D393DE9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ave_in_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file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ofstream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5808F1E7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privat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</w:t>
      </w:r>
    </w:p>
    <w:p w14:paraId="6A351816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, u, l;</w:t>
      </w:r>
    </w:p>
    <w:p w14:paraId="11E9F6C9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tandart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57AD3AFC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BBCB7B4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Randomizer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01E04C49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andom_item12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)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14DB4279" w14:textId="77777777" w:rsid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Random_item2</w:t>
      </w:r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()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const</w:t>
      </w:r>
      <w:proofErr w:type="spellEnd"/>
      <w:proofErr w:type="gram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268FCADC" w14:textId="3A91C70B" w:rsidR="005B16FB" w:rsidRDefault="005B16FB" w:rsidP="005B16FB">
      <w:pPr>
        <w:spacing w:after="160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};</w:t>
      </w:r>
    </w:p>
    <w:p w14:paraId="320AF05E" w14:textId="54D6BB73" w:rsidR="005B16FB" w:rsidRDefault="005B16FB" w:rsidP="005B16FB">
      <w:pPr>
        <w:rPr>
          <w:b/>
          <w:bCs/>
          <w:lang w:val="en-US"/>
        </w:rPr>
      </w:pPr>
      <w:proofErr w:type="spellStart"/>
      <w:r w:rsidRPr="005B16FB">
        <w:rPr>
          <w:b/>
          <w:bCs/>
          <w:lang w:val="en-US"/>
        </w:rPr>
        <w:t>Модуль</w:t>
      </w:r>
      <w:proofErr w:type="spellEnd"/>
      <w:r w:rsidRPr="005B16FB">
        <w:rPr>
          <w:b/>
          <w:bCs/>
          <w:lang w:val="en-US"/>
        </w:rPr>
        <w:t xml:space="preserve"> Standart_distr.</w:t>
      </w:r>
      <w:r>
        <w:rPr>
          <w:b/>
          <w:bCs/>
          <w:lang w:val="en-US"/>
        </w:rPr>
        <w:t>cpp</w:t>
      </w:r>
    </w:p>
    <w:p w14:paraId="2AF91F8A" w14:textId="77777777" w:rsidR="005B16FB" w:rsidRDefault="005B16FB" w:rsidP="005B16FB">
      <w:pPr>
        <w:rPr>
          <w:b/>
          <w:bCs/>
          <w:lang w:val="en-US"/>
        </w:rPr>
      </w:pPr>
    </w:p>
    <w:p w14:paraId="53E65D5C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proofErr w:type="spellStart"/>
      <w:r w:rsidRPr="005B16FB">
        <w:rPr>
          <w:rFonts w:ascii="Cascadia Mono" w:hAnsi="Cascadia Mono" w:cs="Cascadia Mono"/>
          <w:color w:val="A31515"/>
          <w:sz w:val="19"/>
          <w:szCs w:val="19"/>
          <w:lang w:val="en-US"/>
        </w:rPr>
        <w:t>Standart_distr.h</w:t>
      </w:r>
      <w:proofErr w:type="spellEnd"/>
      <w:r w:rsidRPr="005B16FB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</w:p>
    <w:p w14:paraId="47988284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0D3D19A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et_shift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shif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191CDE02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u =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shif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037DBD22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09CD82FE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et_scale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sca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2C27023F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l =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sca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6F8DF8A9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34895A11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450FC98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et_form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form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01F71276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v =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form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E8BF807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5AB72978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FBEB3FD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get_shift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120BD11F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u;</w:t>
      </w:r>
    </w:p>
    <w:p w14:paraId="6A624E6D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5867A654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get_scale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1B64D296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l;</w:t>
      </w:r>
    </w:p>
    <w:p w14:paraId="05EF97D1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539FDFCD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get_form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3759A220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v;</w:t>
      </w:r>
    </w:p>
    <w:p w14:paraId="04AD79A0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0E1F93FE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C7D38D5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tandart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1AFA411C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xmod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((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u) /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l);</w:t>
      </w:r>
    </w:p>
    <w:p w14:paraId="0DA0A139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xmod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6655B736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0162729B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8D34B92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density(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1D0700C6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xmod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tandart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0B57DFA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mod_density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(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v / (2 *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tgamma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1 /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v)) * exp(-pow(abs(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xmod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,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::v))) /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l;</w:t>
      </w:r>
    </w:p>
    <w:p w14:paraId="3DAEB5B0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mod_density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27D00EB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40992B5C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F214927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expected_value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4B004A1D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mod_expected_value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u;</w:t>
      </w:r>
    </w:p>
    <w:p w14:paraId="6528186B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mod_expected_value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4E3DB190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2FD1C259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D198C6D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dispersion(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782CFEFF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mod_dispersion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(</w:t>
      </w:r>
      <w:proofErr w:type="spellStart"/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tgamma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3 /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::v) /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tgamma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1 /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v)) * pow(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l, 2);</w:t>
      </w:r>
    </w:p>
    <w:p w14:paraId="713F6ED3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mod_dispersion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298B8DF7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69D1F333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66BEDC1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excess(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658CD31D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excess = ((</w:t>
      </w:r>
      <w:proofErr w:type="spellStart"/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tgamma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5 /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::v) *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tgamma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1 /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v) / pow(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tgamma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3 /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v), 2)) - 3);</w:t>
      </w:r>
    </w:p>
    <w:p w14:paraId="668BDCBE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excess;</w:t>
      </w:r>
    </w:p>
    <w:p w14:paraId="1EA063BB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0A1EB655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7459399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asymmetry(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{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0; }</w:t>
      </w:r>
    </w:p>
    <w:p w14:paraId="233C41AE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9B075AB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Randomizer(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619F0992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;</w:t>
      </w:r>
    </w:p>
    <w:p w14:paraId="2D3F07D2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 = (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rand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/ </w:t>
      </w:r>
      <w:r w:rsidRPr="005B16FB">
        <w:rPr>
          <w:rFonts w:ascii="Cascadia Mono" w:hAnsi="Cascadia Mono" w:cs="Cascadia Mono"/>
          <w:color w:val="6F008A"/>
          <w:sz w:val="19"/>
          <w:szCs w:val="19"/>
          <w:lang w:val="en-US"/>
        </w:rPr>
        <w:t>RAND_MAX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;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whi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r == 0 || r == 1);</w:t>
      </w:r>
    </w:p>
    <w:p w14:paraId="661BDEB3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;</w:t>
      </w:r>
    </w:p>
    <w:p w14:paraId="563B69F1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405C387D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CEFE981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8000"/>
          <w:sz w:val="19"/>
          <w:szCs w:val="19"/>
          <w:lang w:val="en-US"/>
        </w:rPr>
        <w:t>// part of an algorithm for v in range [1;2)</w:t>
      </w:r>
    </w:p>
    <w:p w14:paraId="0ADDC864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Random_item12(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795D6596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 = 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Randomizer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F0F33B7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a = (1 /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v) - 1;</w:t>
      </w:r>
    </w:p>
    <w:p w14:paraId="553FAFA6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b = 1 / (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pow(</w:t>
      </w:r>
      <w:proofErr w:type="spellStart"/>
      <w:proofErr w:type="gramEnd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::v, 1 /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v));</w:t>
      </w:r>
    </w:p>
    <w:p w14:paraId="074247AD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 = 0;</w:t>
      </w:r>
    </w:p>
    <w:p w14:paraId="14C47F8F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r &lt;= 0.5) {</w:t>
      </w:r>
    </w:p>
    <w:p w14:paraId="515E3DE8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x = b * 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log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2 * r);</w:t>
      </w:r>
    </w:p>
    <w:p w14:paraId="2779C686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5C1C2F9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r &gt; 0.5) {</w:t>
      </w:r>
    </w:p>
    <w:p w14:paraId="75617816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x = -b * 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log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2 * (1 - r));</w:t>
      </w:r>
    </w:p>
    <w:p w14:paraId="3748D596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0369D0F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2 = 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Randomizer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A33F974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log(r2) &lt;= (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exp(</w:t>
      </w:r>
      <w:proofErr w:type="spellStart"/>
      <w:proofErr w:type="gramEnd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::v * (-log(abs(x)))) + (abs(x) / b) + a)) {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; }</w:t>
      </w:r>
    </w:p>
    <w:p w14:paraId="46F5A90A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{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Random_item12(); }</w:t>
      </w:r>
    </w:p>
    <w:p w14:paraId="5962BAF3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3BAADFB5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554FE05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8000"/>
          <w:sz w:val="19"/>
          <w:szCs w:val="19"/>
          <w:lang w:val="en-US"/>
        </w:rPr>
        <w:t>// part of an algorithm for v in range [2; inf)</w:t>
      </w:r>
    </w:p>
    <w:p w14:paraId="48A1C26F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Random_item2()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00ACF425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a = (1 /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v) - 0.5;</w:t>
      </w:r>
    </w:p>
    <w:p w14:paraId="061EDE6D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b = 1 / (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pow(</w:t>
      </w:r>
      <w:proofErr w:type="spellStart"/>
      <w:proofErr w:type="gramEnd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::v, 1 /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v));</w:t>
      </w:r>
    </w:p>
    <w:p w14:paraId="6947AACD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 = 2 * 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pow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b, 2);</w:t>
      </w:r>
    </w:p>
    <w:p w14:paraId="7D707070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 = 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Randomizer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D968434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2 = 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Randomizer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25AA11E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 = b * 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qrt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-2 * log(r)) * cos(2 * </w:t>
      </w:r>
      <w:r w:rsidRPr="005B16FB">
        <w:rPr>
          <w:rFonts w:ascii="Cascadia Mono" w:hAnsi="Cascadia Mono" w:cs="Cascadia Mono"/>
          <w:color w:val="6F008A"/>
          <w:sz w:val="19"/>
          <w:szCs w:val="19"/>
          <w:lang w:val="en-US"/>
        </w:rPr>
        <w:t>M_PI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r2);</w:t>
      </w:r>
    </w:p>
    <w:p w14:paraId="19E40120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3 = 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Randomizer(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B0BDA9A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log(r3) &lt;= (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exp(</w:t>
      </w:r>
      <w:proofErr w:type="spellStart"/>
      <w:proofErr w:type="gramEnd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::v * (-log(abs(x)))) + (pow(x, 2) / c) + a)) {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; }</w:t>
      </w:r>
    </w:p>
    <w:p w14:paraId="70CE25B3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{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andom_item2(); }</w:t>
      </w:r>
    </w:p>
    <w:p w14:paraId="2F89497A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40D49421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8000"/>
          <w:sz w:val="19"/>
          <w:szCs w:val="19"/>
          <w:lang w:val="en-US"/>
        </w:rPr>
        <w:t>// function for the whole algorithm use</w:t>
      </w:r>
    </w:p>
    <w:p w14:paraId="3643826B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rand_va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56EF00D6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sult = 0;</w:t>
      </w:r>
      <w:r w:rsidRPr="005B16FB">
        <w:rPr>
          <w:rFonts w:ascii="Cascadia Mono" w:hAnsi="Cascadia Mono" w:cs="Cascadia Mono"/>
          <w:color w:val="008000"/>
          <w:sz w:val="19"/>
          <w:szCs w:val="19"/>
          <w:lang w:val="en-US"/>
        </w:rPr>
        <w:t>/////////////////////////////////</w:t>
      </w:r>
    </w:p>
    <w:p w14:paraId="29FFF3E6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(1 &lt;=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v) &amp;&amp; (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v &lt; 2)) { result = Random_item12(); }</w:t>
      </w:r>
    </w:p>
    <w:p w14:paraId="5B3C9672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v &gt;= 2) { result = Random_item2(); }</w:t>
      </w:r>
    </w:p>
    <w:p w14:paraId="3E646FBA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(result *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l +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u));</w:t>
      </w:r>
    </w:p>
    <w:p w14:paraId="2E1F0405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76E9F84C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8E77C91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generate_selection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33A26B04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&gt; result;</w:t>
      </w:r>
    </w:p>
    <w:p w14:paraId="78F055F6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;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++) {</w:t>
      </w:r>
    </w:p>
    <w:p w14:paraId="371EB295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result.push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_back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rand_va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));</w:t>
      </w:r>
    </w:p>
    <w:p w14:paraId="2FB5CD7B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C98A8DE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rt(</w:t>
      </w:r>
      <w:proofErr w:type="spellStart"/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result.begin</w:t>
      </w:r>
      <w:proofErr w:type="spellEnd"/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,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result.end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));</w:t>
      </w:r>
    </w:p>
    <w:p w14:paraId="37934DE7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sult;</w:t>
      </w:r>
    </w:p>
    <w:p w14:paraId="29205722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58BB8060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C38D897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&lt;std::</w:t>
      </w:r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pair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gt;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generate_graph_selection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::</w:t>
      </w:r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&gt; &amp;</w:t>
      </w:r>
      <w:proofErr w:type="spellStart"/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1BD9DA0C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&lt;std::</w:t>
      </w:r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pair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&gt;&gt; result;</w:t>
      </w:r>
    </w:p>
    <w:p w14:paraId="0F8EB2E3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; ++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70716E9A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result.push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_back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std::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make_pai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proofErr w:type="spellEnd"/>
      <w:r w:rsidRPr="005B16FB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B16FB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, density(</w:t>
      </w:r>
      <w:proofErr w:type="spellStart"/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proofErr w:type="spellEnd"/>
      <w:r w:rsidRPr="005B16FB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B16FB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)));</w:t>
      </w:r>
    </w:p>
    <w:p w14:paraId="4AACF65E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87447B1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sult;</w:t>
      </w:r>
    </w:p>
    <w:p w14:paraId="4FEF3F72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2861D2B4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BDD1882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ave_in_file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std::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ofstream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7C021A40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 </w:t>
      </w:r>
      <w:r w:rsidRPr="005B16FB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endl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u </w:t>
      </w:r>
      <w:r w:rsidRPr="005B16FB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::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endl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l </w:t>
      </w:r>
      <w:r w:rsidRPr="005B16FB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::</w:t>
      </w:r>
      <w:proofErr w:type="spell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endl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7B60015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1C2E2921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1ECA870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Std_</w:t>
      </w:r>
      <w:proofErr w:type="gram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distr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load_from_file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std::</w:t>
      </w:r>
      <w:proofErr w:type="spellStart"/>
      <w:r w:rsidRPr="005B16FB">
        <w:rPr>
          <w:rFonts w:ascii="Cascadia Mono" w:hAnsi="Cascadia Mono" w:cs="Cascadia Mono"/>
          <w:color w:val="2B91AF"/>
          <w:sz w:val="19"/>
          <w:szCs w:val="19"/>
          <w:lang w:val="en-US"/>
        </w:rPr>
        <w:t>ifstream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5F06952C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, u, l;</w:t>
      </w:r>
    </w:p>
    <w:p w14:paraId="1A959393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!</w:t>
      </w:r>
      <w:proofErr w:type="spellStart"/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.is</w:t>
      </w:r>
      <w:proofErr w:type="gram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_open</w:t>
      </w:r>
      <w:proofErr w:type="spellEnd"/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()) {</w:t>
      </w:r>
    </w:p>
    <w:p w14:paraId="774B3907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throw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0;</w:t>
      </w:r>
    </w:p>
    <w:p w14:paraId="1BD7BE73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EB213D3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B16FB">
        <w:rPr>
          <w:rFonts w:ascii="Cascadia Mono" w:hAnsi="Cascadia Mono" w:cs="Cascadia Mono"/>
          <w:color w:val="008080"/>
          <w:sz w:val="19"/>
          <w:szCs w:val="19"/>
          <w:lang w:val="en-US"/>
        </w:rPr>
        <w:t>&gt;&gt;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 </w:t>
      </w:r>
      <w:r w:rsidRPr="005B16FB">
        <w:rPr>
          <w:rFonts w:ascii="Cascadia Mono" w:hAnsi="Cascadia Mono" w:cs="Cascadia Mono"/>
          <w:color w:val="008080"/>
          <w:sz w:val="19"/>
          <w:szCs w:val="19"/>
          <w:lang w:val="en-US"/>
        </w:rPr>
        <w:t>&gt;&gt;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u </w:t>
      </w:r>
      <w:r w:rsidRPr="005B16FB">
        <w:rPr>
          <w:rFonts w:ascii="Cascadia Mono" w:hAnsi="Cascadia Mono" w:cs="Cascadia Mono"/>
          <w:color w:val="008080"/>
          <w:sz w:val="19"/>
          <w:szCs w:val="19"/>
          <w:lang w:val="en-US"/>
        </w:rPr>
        <w:t>&gt;&gt;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l;</w:t>
      </w:r>
    </w:p>
    <w:p w14:paraId="50AF5B85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v &lt;= 0 || l &lt;= 0) {</w:t>
      </w:r>
    </w:p>
    <w:p w14:paraId="7256DD4C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throw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1;</w:t>
      </w:r>
    </w:p>
    <w:p w14:paraId="0974A09A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A41EE50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this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-&gt;v = v;</w:t>
      </w:r>
    </w:p>
    <w:p w14:paraId="2E606002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this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-&gt;u = u;</w:t>
      </w:r>
    </w:p>
    <w:p w14:paraId="42500A9D" w14:textId="77777777" w:rsidR="005B16FB" w:rsidRPr="005B16FB" w:rsidRDefault="005B16FB" w:rsidP="005B16FB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B16FB">
        <w:rPr>
          <w:rFonts w:ascii="Cascadia Mono" w:hAnsi="Cascadia Mono" w:cs="Cascadia Mono"/>
          <w:color w:val="0000FF"/>
          <w:sz w:val="19"/>
          <w:szCs w:val="19"/>
          <w:lang w:val="en-US"/>
        </w:rPr>
        <w:t>this</w:t>
      </w:r>
      <w:r w:rsidRPr="005B16FB">
        <w:rPr>
          <w:rFonts w:ascii="Cascadia Mono" w:hAnsi="Cascadia Mono" w:cs="Cascadia Mono"/>
          <w:color w:val="000000"/>
          <w:sz w:val="19"/>
          <w:szCs w:val="19"/>
          <w:lang w:val="en-US"/>
        </w:rPr>
        <w:t>-&gt;l = l;</w:t>
      </w:r>
    </w:p>
    <w:p w14:paraId="16258F95" w14:textId="13B3F35E" w:rsidR="005B16FB" w:rsidRPr="005B16FB" w:rsidRDefault="005B16FB" w:rsidP="005B16FB">
      <w:pPr>
        <w:rPr>
          <w:b/>
          <w:bCs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14:paraId="1E13DEC9" w14:textId="6E4A8BF7" w:rsidR="008416ED" w:rsidRDefault="008416ED">
      <w:pPr>
        <w:spacing w:after="160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br w:type="page"/>
      </w:r>
    </w:p>
    <w:p w14:paraId="3CE86BC8" w14:textId="77777777" w:rsidR="005B16FB" w:rsidRDefault="005B16FB" w:rsidP="005B16FB">
      <w:pPr>
        <w:spacing w:after="160"/>
        <w:jc w:val="left"/>
        <w:rPr>
          <w:rFonts w:ascii="Cascadia Mono" w:hAnsi="Cascadia Mono" w:cs="Cascadia Mono"/>
          <w:color w:val="000000"/>
          <w:sz w:val="19"/>
          <w:szCs w:val="19"/>
        </w:rPr>
      </w:pPr>
    </w:p>
    <w:p w14:paraId="7F55A9D2" w14:textId="48E5216E" w:rsidR="007D666D" w:rsidRPr="007D666D" w:rsidRDefault="007D666D" w:rsidP="007D666D">
      <w:pPr>
        <w:rPr>
          <w:b/>
          <w:bCs/>
          <w:lang w:val="en-US"/>
        </w:rPr>
      </w:pPr>
      <w:r w:rsidRPr="007D666D">
        <w:rPr>
          <w:b/>
          <w:bCs/>
          <w:lang w:val="en-US"/>
        </w:rPr>
        <w:t>Модуль Mixed_distr.cpp</w:t>
      </w:r>
    </w:p>
    <w:p w14:paraId="1A80CA20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proofErr w:type="spellStart"/>
      <w:r w:rsidRPr="007D666D">
        <w:rPr>
          <w:rFonts w:ascii="Cascadia Mono" w:hAnsi="Cascadia Mono" w:cs="Cascadia Mono"/>
          <w:color w:val="A31515"/>
          <w:sz w:val="19"/>
          <w:szCs w:val="19"/>
          <w:lang w:val="en-US"/>
        </w:rPr>
        <w:t>distributions.h</w:t>
      </w:r>
      <w:proofErr w:type="spellEnd"/>
      <w:r w:rsidRPr="007D666D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</w:p>
    <w:p w14:paraId="59D6DBA1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2B49D8F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templat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ribution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ribution2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</w:t>
      </w:r>
    </w:p>
    <w:p w14:paraId="060D4A46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Mixture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: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I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IPresistend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46E7124E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:</w:t>
      </w:r>
    </w:p>
    <w:p w14:paraId="29B620FD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Mixture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ribution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d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ribution2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d2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p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 : d1(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d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, d2(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d2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, p(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p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{}; </w:t>
      </w:r>
      <w:r w:rsidRPr="007D666D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r>
        <w:rPr>
          <w:rFonts w:ascii="Cascadia Mono" w:hAnsi="Cascadia Mono" w:cs="Cascadia Mono"/>
          <w:color w:val="008000"/>
          <w:sz w:val="19"/>
          <w:szCs w:val="19"/>
        </w:rPr>
        <w:t>конструктор</w:t>
      </w:r>
    </w:p>
    <w:p w14:paraId="4B1C5DE8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A4B5883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density(</w:t>
      </w:r>
      <w:proofErr w:type="gramEnd"/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578F5B27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expected_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value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31A8BE89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dispersion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31A25FAB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excess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3D3CEB0E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asymmetry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651239F2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rand_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var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0745EC28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generate_selec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20817BF2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std::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pair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gt;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generate_graph_selec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::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amp;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selection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227CBC59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652561C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load_from_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file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ifstream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3FBE375B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ave_in_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file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ofstream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F5E66F6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3A0E174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get_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p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2DF6032C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et_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p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p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1E47544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4739A14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ribution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component1() 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{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1; }</w:t>
      </w:r>
    </w:p>
    <w:p w14:paraId="21EACC15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ribution2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component2() 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{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2; }</w:t>
      </w:r>
    </w:p>
    <w:p w14:paraId="47A3FACD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privat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:</w:t>
      </w:r>
    </w:p>
    <w:p w14:paraId="78D954A6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ribution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1;</w:t>
      </w:r>
    </w:p>
    <w:p w14:paraId="44915DC3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ribution2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2;</w:t>
      </w:r>
    </w:p>
    <w:p w14:paraId="17C6EC9E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p;</w:t>
      </w:r>
    </w:p>
    <w:p w14:paraId="457016A8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821F9C7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random_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var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4A7843D3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};</w:t>
      </w:r>
    </w:p>
    <w:p w14:paraId="02CECB4D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259EDB0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templat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2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</w:t>
      </w:r>
    </w:p>
    <w:p w14:paraId="5F0052ED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Mixture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2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::</w:t>
      </w:r>
      <w:proofErr w:type="spellStart"/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get_p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2A7A44B6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p;</w:t>
      </w:r>
    </w:p>
    <w:p w14:paraId="2FAAC233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44E8EE53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70BD127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templat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2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</w:t>
      </w:r>
    </w:p>
    <w:p w14:paraId="5B638754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Mixture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2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::</w:t>
      </w:r>
      <w:proofErr w:type="spellStart"/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et_p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p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144B8A45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p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0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or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p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gt; 1) {</w:t>
      </w:r>
    </w:p>
    <w:p w14:paraId="310429FF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throw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1;</w:t>
      </w:r>
    </w:p>
    <w:p w14:paraId="07CBE692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45914BB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thi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-&gt;p =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p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587D0B6B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502BFEA2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2D462DF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templat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2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</w:t>
      </w:r>
    </w:p>
    <w:p w14:paraId="68E1CC91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Mixture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2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::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density(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3971C26C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1 - p) * d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1.density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 + p * d2.density(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C3C8AB7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19A27463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857AEA5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templat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2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</w:t>
      </w:r>
    </w:p>
    <w:p w14:paraId="26D397A8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Mixture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2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::</w:t>
      </w:r>
      <w:proofErr w:type="spellStart"/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expected_value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1E6DC5D9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1 - p) * d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1.expected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_value() + p * d2.expected_value();</w:t>
      </w:r>
    </w:p>
    <w:p w14:paraId="744BEA0C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1F5ED4DC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418B133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templat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2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</w:t>
      </w:r>
    </w:p>
    <w:p w14:paraId="1252AAA0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Mixture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2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::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dispersion(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08687F57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1 - p) * (pow(d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1.expected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_value(), 2) + d1.dispersion()) +</w:t>
      </w:r>
    </w:p>
    <w:p w14:paraId="2BE9DD76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 * (pow(d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2.expected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_value(), 2) + d2.dispersion()) -</w:t>
      </w:r>
    </w:p>
    <w:p w14:paraId="45E1BBD4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ow(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expected_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value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, 2);</w:t>
      </w:r>
    </w:p>
    <w:p w14:paraId="7FEF842F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22AF0CEA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08F4101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templat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2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</w:t>
      </w:r>
    </w:p>
    <w:p w14:paraId="02BD8E98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Mixture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2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::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asymmetry(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3D141EC8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(1 - p) * (pow((d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1.expected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_value() -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expected_value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), 3) + 3 * (d1.expected_value() -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expected_value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)) * d1.dispersion() + pow(d1.dispersion(), 3 / 2) * d1.asymmetry()) +</w:t>
      </w:r>
    </w:p>
    <w:p w14:paraId="47EDB606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 * (pow((d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2.expected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_value() -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expected_value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), 3) + 3 * (d2.expected_value() -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expected_value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)) * d2.dispersion() + pow(d2.dispersion(), 3 / 2) * d2.asymmetry())) /</w:t>
      </w:r>
    </w:p>
    <w:p w14:paraId="056CED15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ow(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dispersion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, 3 / 2);</w:t>
      </w:r>
    </w:p>
    <w:p w14:paraId="3ECFFD7F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4C3CB3D3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FCB7274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templat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2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</w:t>
      </w:r>
    </w:p>
    <w:p w14:paraId="4AF2ACF3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Mixture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2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 ::excess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5AE1B3D4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(1 - p) * (pow((d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1.expected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_value() -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expected_value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), 4) + 6 * d1.dispersion() * pow((d1.expected_value() -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expected_value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)), 2) +</w:t>
      </w:r>
    </w:p>
    <w:p w14:paraId="1FBCA5C8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4 * (d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1.expected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_value() -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expected_value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)) * pow(d1.dispersion(), 3 / 2) * d1.asymmetry() + pow(d1.dispersion(), 2) * d1.excess()) +</w:t>
      </w:r>
    </w:p>
    <w:p w14:paraId="2330B45D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 * (pow((d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2.expected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_value() -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expected_value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), 4) + 6 * d2.dispersion() * pow((d2.expected_value() -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expected_value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)), 2) +</w:t>
      </w:r>
    </w:p>
    <w:p w14:paraId="1E840AEF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4 * (d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2.expected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_value() -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expected_value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)) * pow(d2.dispersion(), 3 / 2) * d2.asymmetry() + pow(d2.dispersion(), 2) * d2.excess()) - 3) /</w:t>
      </w:r>
    </w:p>
    <w:p w14:paraId="4AA440AD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ow(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dispersion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, 2);</w:t>
      </w:r>
    </w:p>
    <w:p w14:paraId="1A51FC20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564211D8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FB36A7A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templat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2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</w:t>
      </w:r>
    </w:p>
    <w:p w14:paraId="6108B072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Mixture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2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::</w:t>
      </w:r>
      <w:proofErr w:type="spellStart"/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random_var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2565F55C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;</w:t>
      </w:r>
    </w:p>
    <w:p w14:paraId="53828C22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 = (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rand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/ </w:t>
      </w:r>
      <w:r w:rsidRPr="007D666D">
        <w:rPr>
          <w:rFonts w:ascii="Cascadia Mono" w:hAnsi="Cascadia Mono" w:cs="Cascadia Mono"/>
          <w:color w:val="6F008A"/>
          <w:sz w:val="19"/>
          <w:szCs w:val="19"/>
          <w:lang w:val="en-US"/>
        </w:rPr>
        <w:t>RAND_MAX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;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whi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r == 0 || r == 1);</w:t>
      </w:r>
    </w:p>
    <w:p w14:paraId="5246D9A7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;</w:t>
      </w:r>
    </w:p>
    <w:p w14:paraId="0318CBB1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694AE79E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9A47994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templat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2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</w:t>
      </w:r>
    </w:p>
    <w:p w14:paraId="35D92A29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Mixture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2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::</w:t>
      </w:r>
      <w:proofErr w:type="spellStart"/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rand_var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6733496C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 =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random_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var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594AEF8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r &gt; p) {</w:t>
      </w:r>
    </w:p>
    <w:p w14:paraId="240927CD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1.rand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_var();</w:t>
      </w:r>
    </w:p>
    <w:p w14:paraId="0E48B6CC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69962FD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15774434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2.rand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_var();</w:t>
      </w:r>
    </w:p>
    <w:p w14:paraId="1B802C86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F38DBE9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63593B34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141379E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templat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2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</w:t>
      </w:r>
    </w:p>
    <w:p w14:paraId="6DFFA0A8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Mixture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2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::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generate_selec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02C33B68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 sample;</w:t>
      </w:r>
    </w:p>
    <w:p w14:paraId="16CAA753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 ++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7781EAE0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ample.push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_back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rand_var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));</w:t>
      </w:r>
    </w:p>
    <w:p w14:paraId="4E1C8E68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8900F83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rt(</w:t>
      </w:r>
      <w:proofErr w:type="spellStart"/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ample.begin</w:t>
      </w:r>
      <w:proofErr w:type="spellEnd"/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,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ample.end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));</w:t>
      </w:r>
    </w:p>
    <w:p w14:paraId="09AFE55E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ample;</w:t>
      </w:r>
    </w:p>
    <w:p w14:paraId="3BFEF348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3EC7EA79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67AEB37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templat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2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</w:t>
      </w:r>
    </w:p>
    <w:p w14:paraId="049E6CDC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std::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pair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gt; 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Mixture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2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::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generate_graph_selec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::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amp;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selection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4CC2D929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std::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pair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&gt; result;</w:t>
      </w:r>
    </w:p>
    <w:p w14:paraId="6A11DE4C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</w:t>
      </w:r>
      <w:proofErr w:type="spellStart"/>
      <w:proofErr w:type="gramStart"/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selection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.size</w:t>
      </w:r>
      <w:proofErr w:type="spellEnd"/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); ++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4A89F2BC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result.push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_back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std::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make_pair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selection</w:t>
      </w:r>
      <w:r w:rsidRPr="007D666D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7D666D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, density(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selection</w:t>
      </w:r>
      <w:r w:rsidRPr="007D666D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7D666D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));</w:t>
      </w:r>
    </w:p>
    <w:p w14:paraId="2931EA12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AED6ADC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sult;</w:t>
      </w:r>
    </w:p>
    <w:p w14:paraId="01296E37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2D75E3DC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EB34B63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templat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2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</w:t>
      </w:r>
    </w:p>
    <w:p w14:paraId="5F5FD97C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Mixture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2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::</w:t>
      </w:r>
      <w:proofErr w:type="spellStart"/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ave_in_file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std::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ofstream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7B275B4C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p </w:t>
      </w:r>
      <w:r w:rsidRPr="007D666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endl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2FE674B0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component1(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.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ave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_in_file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7174401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component2(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.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ave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_in_file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2989975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343CEBC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5B5EC2BC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D61883B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templat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2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</w:t>
      </w:r>
    </w:p>
    <w:p w14:paraId="01B4196D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Mixture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1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Dist2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::</w:t>
      </w:r>
      <w:proofErr w:type="spellStart"/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load_from_file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std::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ifstream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754023D7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8080"/>
          <w:sz w:val="19"/>
          <w:szCs w:val="19"/>
          <w:lang w:val="en-US"/>
        </w:rPr>
        <w:t>&gt;&gt;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p;</w:t>
      </w:r>
    </w:p>
    <w:p w14:paraId="38ABE69F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component1(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.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load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_from_file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5BB2160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component2(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.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load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_from_file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1CCAA21" w14:textId="66FC41E1" w:rsidR="007D666D" w:rsidRDefault="007D666D" w:rsidP="007D666D">
      <w:pPr>
        <w:spacing w:after="160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14:paraId="28624DBB" w14:textId="77777777" w:rsidR="005B60DC" w:rsidRDefault="005B60DC" w:rsidP="007D666D">
      <w:pPr>
        <w:spacing w:after="160"/>
        <w:jc w:val="left"/>
        <w:rPr>
          <w:rFonts w:ascii="Cascadia Mono" w:hAnsi="Cascadia Mono" w:cs="Cascadia Mono"/>
          <w:color w:val="000000"/>
          <w:sz w:val="19"/>
          <w:szCs w:val="19"/>
        </w:rPr>
      </w:pPr>
    </w:p>
    <w:p w14:paraId="67084A5F" w14:textId="5190470C" w:rsidR="007D666D" w:rsidRDefault="007D666D" w:rsidP="007D666D">
      <w:pPr>
        <w:rPr>
          <w:b/>
          <w:bCs/>
          <w:lang w:val="en-US"/>
        </w:rPr>
      </w:pPr>
      <w:proofErr w:type="spellStart"/>
      <w:r w:rsidRPr="007D666D">
        <w:rPr>
          <w:b/>
          <w:bCs/>
          <w:lang w:val="en-US"/>
        </w:rPr>
        <w:t>Empiric.h</w:t>
      </w:r>
      <w:proofErr w:type="spellEnd"/>
    </w:p>
    <w:p w14:paraId="6CDE09BE" w14:textId="77777777" w:rsidR="007D666D" w:rsidRPr="007D666D" w:rsidRDefault="007D666D" w:rsidP="007D666D">
      <w:pPr>
        <w:rPr>
          <w:b/>
          <w:bCs/>
          <w:lang w:val="en-US"/>
        </w:rPr>
      </w:pPr>
    </w:p>
    <w:p w14:paraId="250913BE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#pragma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once</w:t>
      </w:r>
    </w:p>
    <w:p w14:paraId="68472208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proofErr w:type="spellStart"/>
      <w:r w:rsidRPr="007D666D">
        <w:rPr>
          <w:rFonts w:ascii="Cascadia Mono" w:hAnsi="Cascadia Mono" w:cs="Cascadia Mono"/>
          <w:color w:val="A31515"/>
          <w:sz w:val="19"/>
          <w:szCs w:val="19"/>
          <w:lang w:val="en-US"/>
        </w:rPr>
        <w:t>distributions.h</w:t>
      </w:r>
      <w:proofErr w:type="spellEnd"/>
      <w:r w:rsidRPr="007D666D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</w:p>
    <w:p w14:paraId="0BF18E16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CE49B29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: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I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IPresistend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7921646F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:</w:t>
      </w:r>
    </w:p>
    <w:p w14:paraId="1116EFC9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Empirical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I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d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k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7F9B66E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Empirical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d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1D86D96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Empirical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ifstream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6F0BBE0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Empirical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::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amp;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selection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C647CE9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~</w:t>
      </w:r>
      <w:proofErr w:type="spellStart"/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Empirical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618BCC6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E0EF8BC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density(</w:t>
      </w:r>
      <w:proofErr w:type="gramEnd"/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0F690111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expected_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value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4A5AA891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dispersion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13018FC8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excess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3DF59B9C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asymmetry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125F931B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rand_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var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79B27B4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64F2DBD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generate_selec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69A5D2F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std::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pair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gt;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generate_graph_selec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::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amp;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selection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1AF5D6C0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43C5532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7D666D">
        <w:rPr>
          <w:rFonts w:ascii="Cascadia Mono" w:hAnsi="Cascadia Mono" w:cs="Cascadia Mono"/>
          <w:color w:val="008080"/>
          <w:sz w:val="19"/>
          <w:szCs w:val="19"/>
          <w:lang w:val="en-US"/>
        </w:rPr>
        <w:t>operator</w:t>
      </w:r>
      <w:proofErr w:type="gramStart"/>
      <w:r w:rsidRPr="007D666D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ed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99D4A02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22D2FAE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et_intrevals_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number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k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A8AF0EA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F491E84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get_selection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3324A22B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get_empirical_density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1F6E1AF9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get_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ize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5E0D83A5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get_intrevals_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number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47802BD4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B1E4A85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load_from_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file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ifstream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41D965F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ave_in_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file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ofstream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overrid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2E1EB459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privat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:</w:t>
      </w:r>
    </w:p>
    <w:p w14:paraId="6AF97B4B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gt; selection;</w:t>
      </w:r>
    </w:p>
    <w:p w14:paraId="7FFBD897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empirical_density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BB10BDE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ize;</w:t>
      </w:r>
    </w:p>
    <w:p w14:paraId="52213CF5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;</w:t>
      </w:r>
    </w:p>
    <w:p w14:paraId="602C5FD7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16596F8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delta_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calc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515D7618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create_intervals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delta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098853EF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random_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var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4E08A9CD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create_empirical_density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delta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, std::</w:t>
      </w:r>
      <w:r w:rsidRPr="007D666D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intervals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3D66FD3B" w14:textId="77777777" w:rsidR="007D666D" w:rsidRP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qumulative_</w:t>
      </w:r>
      <w:proofErr w:type="gramStart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probability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D666D">
        <w:rPr>
          <w:rFonts w:ascii="Cascadia Mono" w:hAnsi="Cascadia Mono" w:cs="Cascadia Mono"/>
          <w:color w:val="808080"/>
          <w:sz w:val="19"/>
          <w:szCs w:val="19"/>
          <w:lang w:val="en-US"/>
        </w:rPr>
        <w:t>i</w:t>
      </w:r>
      <w:proofErr w:type="spellEnd"/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7D666D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330D9F85" w14:textId="77777777" w:rsidR="007D666D" w:rsidRDefault="007D666D" w:rsidP="007D666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 w:rsidRPr="007D666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top_</w:t>
      </w:r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bound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</w:rPr>
        <w:t xml:space="preserve">)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cons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25EB2A1D" w14:textId="2CAD780D" w:rsidR="007D666D" w:rsidRDefault="007D666D" w:rsidP="007D666D">
      <w:pPr>
        <w:spacing w:after="160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};</w:t>
      </w:r>
    </w:p>
    <w:p w14:paraId="70870D60" w14:textId="77777777" w:rsidR="005E1E8C" w:rsidRDefault="005E1E8C" w:rsidP="007D666D">
      <w:pPr>
        <w:spacing w:after="160"/>
        <w:jc w:val="left"/>
        <w:rPr>
          <w:rFonts w:ascii="Cascadia Mono" w:hAnsi="Cascadia Mono" w:cs="Cascadia Mono"/>
          <w:color w:val="000000"/>
          <w:sz w:val="19"/>
          <w:szCs w:val="19"/>
        </w:rPr>
      </w:pPr>
    </w:p>
    <w:p w14:paraId="43601F28" w14:textId="3F2945BF" w:rsidR="005E1E8C" w:rsidRDefault="00967E02" w:rsidP="00967E02">
      <w:pPr>
        <w:rPr>
          <w:b/>
          <w:bCs/>
          <w:lang w:val="en-US"/>
        </w:rPr>
      </w:pPr>
      <w:r w:rsidRPr="00967E02">
        <w:rPr>
          <w:b/>
          <w:bCs/>
          <w:lang w:val="en-US"/>
        </w:rPr>
        <w:t>Empirical.cpp</w:t>
      </w:r>
    </w:p>
    <w:p w14:paraId="7B985B6A" w14:textId="77777777" w:rsidR="00967E02" w:rsidRPr="00967E02" w:rsidRDefault="00967E02" w:rsidP="00967E02">
      <w:pPr>
        <w:rPr>
          <w:b/>
          <w:bCs/>
          <w:lang w:val="en-US"/>
        </w:rPr>
      </w:pPr>
    </w:p>
    <w:p w14:paraId="368E89D1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proofErr w:type="spellStart"/>
      <w:r w:rsidRPr="00967E02">
        <w:rPr>
          <w:rFonts w:ascii="Cascadia Mono" w:hAnsi="Cascadia Mono" w:cs="Cascadia Mono"/>
          <w:color w:val="A31515"/>
          <w:sz w:val="19"/>
          <w:szCs w:val="19"/>
          <w:lang w:val="en-US"/>
        </w:rPr>
        <w:t>Empiric.h</w:t>
      </w:r>
      <w:proofErr w:type="spellEnd"/>
      <w:r w:rsidRPr="00967E02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</w:p>
    <w:p w14:paraId="1549F976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1F3D1DF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spellStart"/>
      <w:proofErr w:type="gram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I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d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_k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 :</w:t>
      </w:r>
    </w:p>
    <w:p w14:paraId="11C74616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size(</w:t>
      </w:r>
      <w:proofErr w:type="gramEnd"/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gt; 1 ? 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: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throw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1), k(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_k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gt; 2 ? 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_</w:t>
      </w:r>
      <w:proofErr w:type="gramStart"/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k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: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log2(size) + 1) {</w:t>
      </w:r>
    </w:p>
    <w:p w14:paraId="24D866F3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selection 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d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.generate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_selec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size);</w:t>
      </w:r>
    </w:p>
    <w:p w14:paraId="1CF25185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mpirical_density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create_empirical_density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delta_</w:t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calc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,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create_intervals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delta_calc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)));</w:t>
      </w:r>
    </w:p>
    <w:p w14:paraId="172E1B9C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5EE5DD4D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367C491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spellStart"/>
      <w:proofErr w:type="gram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ed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 :</w:t>
      </w:r>
    </w:p>
    <w:p w14:paraId="2EECB03D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size(</w:t>
      </w:r>
      <w:proofErr w:type="spellStart"/>
      <w:proofErr w:type="gramEnd"/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ed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.size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gt; 1 ? </w:t>
      </w:r>
      <w:proofErr w:type="spellStart"/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ed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.size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: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throw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1), k(</w:t>
      </w:r>
      <w:proofErr w:type="spellStart"/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ed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.k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gt; 2 ? </w:t>
      </w:r>
      <w:proofErr w:type="spellStart"/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ed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.k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: (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log2(size) + 1)), selection(</w:t>
      </w:r>
      <w:proofErr w:type="spellStart"/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ed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.selec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,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mpirical_density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ed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.empirical_density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4931EB87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mpirical_density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create_empirical_density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delta_</w:t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calc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,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create_intervals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delta_calc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)));</w:t>
      </w:r>
    </w:p>
    <w:p w14:paraId="1B256BF1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05AAC47C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3408AEA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spellStart"/>
      <w:proofErr w:type="gram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std::</w:t>
      </w:r>
      <w:proofErr w:type="spell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ifstream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5E1DD985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.open</w:t>
      </w:r>
      <w:proofErr w:type="spellEnd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967E02">
        <w:rPr>
          <w:rFonts w:ascii="Cascadia Mono" w:hAnsi="Cascadia Mono" w:cs="Cascadia Mono"/>
          <w:color w:val="A31515"/>
          <w:sz w:val="19"/>
          <w:szCs w:val="19"/>
          <w:lang w:val="en-US"/>
        </w:rPr>
        <w:t>"eparams.txt"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A2EAB18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!</w:t>
      </w:r>
      <w:proofErr w:type="spellStart"/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.is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_ope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)) {</w:t>
      </w:r>
    </w:p>
    <w:p w14:paraId="2B669827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throw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0;</w:t>
      </w:r>
    </w:p>
    <w:p w14:paraId="19E7E13E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FB8CF87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;</w:t>
      </w:r>
    </w:p>
    <w:p w14:paraId="1FFE5D3D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whi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&gt;&gt;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) {</w:t>
      </w:r>
    </w:p>
    <w:p w14:paraId="7C4BB5EA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selection.push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_back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x);</w:t>
      </w:r>
    </w:p>
    <w:p w14:paraId="7F8EBA28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21887CF4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size = </w:t>
      </w:r>
      <w:proofErr w:type="spellStart"/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selection.size</w:t>
      </w:r>
      <w:proofErr w:type="spellEnd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14:paraId="0C2E7030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k = 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log2(size) + 1;</w:t>
      </w:r>
    </w:p>
    <w:p w14:paraId="6C92A937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mpirical_density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create_empirical_density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delta_</w:t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calc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,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create_intervals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delta_calc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)));</w:t>
      </w:r>
    </w:p>
    <w:p w14:paraId="5172A3A2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35FC530C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C0ABAFE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spellStart"/>
      <w:proofErr w:type="gram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::</w:t>
      </w:r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amp; 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selectio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 :</w:t>
      </w:r>
    </w:p>
    <w:p w14:paraId="32B46EA0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ize(</w:t>
      </w:r>
      <w:proofErr w:type="spellStart"/>
      <w:proofErr w:type="gramStart"/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selectio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.size</w:t>
      </w:r>
      <w:proofErr w:type="spellEnd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)), k(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log2(size) + 1), selection(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selectio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4F04CD7C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mpirical_density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create_empirical_density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delta_</w:t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calc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,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create_intervals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delta_calc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)));</w:t>
      </w:r>
    </w:p>
    <w:p w14:paraId="064BF454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2AE8EBAC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4A5DEF4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spellStart"/>
      <w:proofErr w:type="gram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~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) {</w:t>
      </w:r>
    </w:p>
    <w:p w14:paraId="2A671CB2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selection.clear</w:t>
      </w:r>
      <w:proofErr w:type="spellEnd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14:paraId="50C49B46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mpirical_</w:t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density.clear</w:t>
      </w:r>
      <w:proofErr w:type="spellEnd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14:paraId="2185B8A1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2208B70E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3636143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create_empirical_density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delta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, std::</w:t>
      </w:r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intervals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569724A0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&gt; result;</w:t>
      </w:r>
    </w:p>
    <w:p w14:paraId="7F64ED6E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0;</w:t>
      </w:r>
    </w:p>
    <w:p w14:paraId="5DF596F6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</w:t>
      </w:r>
      <w:proofErr w:type="spellStart"/>
      <w:proofErr w:type="gramStart"/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intervals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.size</w:t>
      </w:r>
      <w:proofErr w:type="spellEnd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) - 1; ++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31AD3AE7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ount = 0;</w:t>
      </w:r>
    </w:p>
    <w:p w14:paraId="5DB97A18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j; j &lt; size; ++j) {</w:t>
      </w:r>
    </w:p>
    <w:p w14:paraId="2F8DE42E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 == </w:t>
      </w:r>
      <w:proofErr w:type="spellStart"/>
      <w:proofErr w:type="gramStart"/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intervals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.size</w:t>
      </w:r>
      <w:proofErr w:type="spellEnd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) - 1) {</w:t>
      </w:r>
    </w:p>
    <w:p w14:paraId="71777D0B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selection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= </w:t>
      </w:r>
      <w:proofErr w:type="gramStart"/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intervals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10050204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++count;</w:t>
      </w:r>
    </w:p>
    <w:p w14:paraId="2B2B0009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2BAD3608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2EFEA5CD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A2B7B97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131530D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C4C1C07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5EDBE739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selection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</w:t>
      </w:r>
      <w:proofErr w:type="gramStart"/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intervals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354255C4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++count;</w:t>
      </w:r>
    </w:p>
    <w:p w14:paraId="4CE114CC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1E7B2B8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60C02A2A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471E67B2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47CFAB7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9AB43A0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A4E48C9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result.push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_back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count / (size * 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delta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);</w:t>
      </w:r>
    </w:p>
    <w:p w14:paraId="684B2401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25B1242A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sult;</w:t>
      </w:r>
    </w:p>
    <w:p w14:paraId="17C52505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0129E86B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FC5FBCE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random_var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2959EAC0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;</w:t>
      </w:r>
    </w:p>
    <w:p w14:paraId="798F8FAE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 = 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rand(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/ </w:t>
      </w:r>
      <w:r w:rsidRPr="00967E02">
        <w:rPr>
          <w:rFonts w:ascii="Cascadia Mono" w:hAnsi="Cascadia Mono" w:cs="Cascadia Mono"/>
          <w:color w:val="6F008A"/>
          <w:sz w:val="19"/>
          <w:szCs w:val="19"/>
          <w:lang w:val="en-US"/>
        </w:rPr>
        <w:t>RAND_MAX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;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whi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r == 0 || r == 1);</w:t>
      </w:r>
    </w:p>
    <w:p w14:paraId="1387EE70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;</w:t>
      </w:r>
    </w:p>
    <w:p w14:paraId="60D30BA3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1B725AF6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D1854AE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qumulative_probability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79754B5C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q = 0;</w:t>
      </w:r>
    </w:p>
    <w:p w14:paraId="23D8F273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0; j &lt;= </w:t>
      </w:r>
      <w:proofErr w:type="spellStart"/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; ++j) {</w:t>
      </w:r>
    </w:p>
    <w:p w14:paraId="54D9DA27" w14:textId="77777777" w:rsid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q +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empirical_density</w:t>
      </w:r>
      <w:proofErr w:type="spellEnd"/>
      <w:r>
        <w:rPr>
          <w:rFonts w:ascii="Cascadia Mono" w:hAnsi="Cascadia Mono" w:cs="Cascadia Mono"/>
          <w:color w:val="008080"/>
          <w:sz w:val="19"/>
          <w:szCs w:val="19"/>
        </w:rPr>
        <w:t>[</w:t>
      </w:r>
      <w:r>
        <w:rPr>
          <w:rFonts w:ascii="Cascadia Mono" w:hAnsi="Cascadia Mono" w:cs="Cascadia Mono"/>
          <w:color w:val="000000"/>
          <w:sz w:val="19"/>
          <w:szCs w:val="19"/>
        </w:rPr>
        <w:t>j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4492E2BC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52111499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q;</w:t>
      </w:r>
    </w:p>
    <w:p w14:paraId="7450044D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3CC1EC31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68EF521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top_bound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655EF151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um = 0;</w:t>
      </w:r>
    </w:p>
    <w:p w14:paraId="065C93DC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k; ++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28A113D3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sum +=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mpirical_density</w:t>
      </w:r>
      <w:proofErr w:type="spellEnd"/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46824245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E3528E3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um;</w:t>
      </w:r>
    </w:p>
    <w:p w14:paraId="286E3B72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27EB59FC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AE7DCA9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rand_var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7C08F723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;</w:t>
      </w:r>
    </w:p>
    <w:p w14:paraId="7EFDFF4F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 = 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rand(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/ </w:t>
      </w:r>
      <w:r w:rsidRPr="00967E02">
        <w:rPr>
          <w:rFonts w:ascii="Cascadia Mono" w:hAnsi="Cascadia Mono" w:cs="Cascadia Mono"/>
          <w:color w:val="6F008A"/>
          <w:sz w:val="19"/>
          <w:szCs w:val="19"/>
          <w:lang w:val="en-US"/>
        </w:rPr>
        <w:t>RAND_MAX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top_bound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14:paraId="713874CE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whi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r == 0 || r ==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top_</w:t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bound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);</w:t>
      </w:r>
    </w:p>
    <w:p w14:paraId="1DE5ED76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k - 1; ++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18D38DA1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r &gt;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qumulative_probability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and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 &lt;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qumulative_</w:t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probability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)) {</w:t>
      </w:r>
    </w:p>
    <w:p w14:paraId="06ED1117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 = 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rand(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/ </w:t>
      </w:r>
      <w:r w:rsidRPr="00967E02">
        <w:rPr>
          <w:rFonts w:ascii="Cascadia Mono" w:hAnsi="Cascadia Mono" w:cs="Cascadia Mono"/>
          <w:color w:val="6F008A"/>
          <w:sz w:val="19"/>
          <w:szCs w:val="19"/>
          <w:lang w:val="en-US"/>
        </w:rPr>
        <w:t>RAND_MAX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((selection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delta_calc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) * (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)) - (selection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delta_calc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*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) + (selection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delta_calc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) * (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));</w:t>
      </w:r>
    </w:p>
    <w:p w14:paraId="4FB54A4A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whi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r == (</w:t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selection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delta_calc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*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 || r == (selection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delta_calc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) * (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)));</w:t>
      </w:r>
    </w:p>
    <w:p w14:paraId="78EFD5CA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23E9AF94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7018AB8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1339965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;</w:t>
      </w:r>
    </w:p>
    <w:p w14:paraId="6390AEC0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408CEDB7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98869E2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spell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proofErr w:type="spellStart"/>
      <w:proofErr w:type="gram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operator =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ed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0152EC3B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this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= &amp;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ed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653D40EA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this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9F034A9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F213308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selection 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ed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.selection</w:t>
      </w:r>
      <w:proofErr w:type="spellEnd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07AF624C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mpirical_density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ed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.empirical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_density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6E5AAD69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  <w:t xml:space="preserve">size = </w:t>
      </w:r>
      <w:proofErr w:type="spellStart"/>
      <w:proofErr w:type="gramStart"/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ed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.size</w:t>
      </w:r>
      <w:proofErr w:type="spellEnd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27BB9101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k = </w:t>
      </w:r>
      <w:proofErr w:type="spellStart"/>
      <w:proofErr w:type="gramStart"/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ed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.k</w:t>
      </w:r>
      <w:proofErr w:type="spellEnd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61B69094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this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33D566F7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1CDBEC79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C0B9029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set_intrevals_number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k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22A64332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k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gt;= 2) {</w:t>
      </w:r>
    </w:p>
    <w:p w14:paraId="5F6CA7E2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this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-&gt;k = 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k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66717752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29FB660C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2C86AB5C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this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-&gt;k = 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log2(size) + 1;</w:t>
      </w:r>
    </w:p>
    <w:p w14:paraId="4568A976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B39E0D1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mpirical_density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create_empirical_density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delta_</w:t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calc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,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create_intervals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delta_calc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)));</w:t>
      </w:r>
    </w:p>
    <w:p w14:paraId="5672A0AB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068AABCC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0ED6543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get_selec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7E527EFF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election;</w:t>
      </w:r>
    </w:p>
    <w:p w14:paraId="3DDEFDAA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2EB63482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F091939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get_empirical_density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3B1969D0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mpirical_density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58FD1CB0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01427AC3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E6C30C0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get_size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47973282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ize;</w:t>
      </w:r>
    </w:p>
    <w:p w14:paraId="0E7974E1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6485926F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34F9D17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get_intrevals_number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504A635B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;</w:t>
      </w:r>
    </w:p>
    <w:p w14:paraId="50D27865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35618878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9BD2BE5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delta_calc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6949FB42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selection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size - 1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selection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 / (k);</w:t>
      </w:r>
    </w:p>
    <w:p w14:paraId="5638F19C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6199D752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5E642F9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create_intervals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delta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4DA430A9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&gt; intervals;</w:t>
      </w:r>
    </w:p>
    <w:p w14:paraId="2EEB93F2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lider = </w:t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selection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1E976882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k + 1; ++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3191028B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ntervals.push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_back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slider);</w:t>
      </w:r>
    </w:p>
    <w:p w14:paraId="231B54A2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slider += 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delta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6A8A7EED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E342D27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ntervals;</w:t>
      </w:r>
    </w:p>
    <w:p w14:paraId="12B50FF5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4731D4DD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DBFF83A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density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28A2B006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lider = </w:t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selection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04479FB0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slider) {</w:t>
      </w:r>
    </w:p>
    <w:p w14:paraId="4AC5DDAE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0;</w:t>
      </w:r>
    </w:p>
    <w:p w14:paraId="23D645A3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E3A477E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k; ++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4CD59F57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slider +=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delta_</w:t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calc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A4E9C1B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= k - 1) {</w:t>
      </w:r>
    </w:p>
    <w:p w14:paraId="74C786EE" w14:textId="77777777" w:rsid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if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(</w:t>
      </w:r>
      <w:r>
        <w:rPr>
          <w:rFonts w:ascii="Cascadia Mono" w:hAnsi="Cascadia Mono" w:cs="Cascadia Mono"/>
          <w:color w:val="808080"/>
          <w:sz w:val="19"/>
          <w:szCs w:val="19"/>
        </w:rPr>
        <w:t>x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&lt;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slide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) {</w:t>
      </w:r>
    </w:p>
    <w:p w14:paraId="25905179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mpirical_density</w:t>
      </w:r>
      <w:proofErr w:type="spellEnd"/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2C924FEC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410D6B9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50A1D59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4014A444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slider) {</w:t>
      </w:r>
    </w:p>
    <w:p w14:paraId="72EEA2BC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mpirical_density</w:t>
      </w:r>
      <w:proofErr w:type="spellEnd"/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47E604ED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E57D109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9FB3769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5899B9F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0;</w:t>
      </w:r>
    </w:p>
    <w:p w14:paraId="6B2412DA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61F42B35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F2A6D63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xpected_value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49B366B3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um = 0;</w:t>
      </w:r>
    </w:p>
    <w:p w14:paraId="0277C510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size; ++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47CF96BB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um += selection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01D66C51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A060485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um / size;</w:t>
      </w:r>
    </w:p>
    <w:p w14:paraId="73E8126B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29179B3E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9AB637B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dispersion()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0F1423E1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um = 0;</w:t>
      </w:r>
    </w:p>
    <w:p w14:paraId="12B11913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xp_val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xpected_</w:t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value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F1BB96E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size; ++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55A58E65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um += pow(selection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xp_val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, 2);</w:t>
      </w:r>
    </w:p>
    <w:p w14:paraId="4B54A5F0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96EBB96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um / size;</w:t>
      </w:r>
    </w:p>
    <w:p w14:paraId="781F2355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5D9B7CC5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10E8C60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asymmetry()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162C0D8D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um = 0;</w:t>
      </w:r>
    </w:p>
    <w:p w14:paraId="3310A96C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xp_val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xpected_</w:t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value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1406DDA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size; ++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3FC300F6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um += pow(selection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xp_val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, 3);</w:t>
      </w:r>
    </w:p>
    <w:p w14:paraId="3708C31F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632495C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um / (size * pow(</w:t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dispersion(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, 3 / 2));</w:t>
      </w:r>
    </w:p>
    <w:p w14:paraId="32354B1B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418F07E0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72DF7A4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excess()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29820B32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um = 0;</w:t>
      </w:r>
    </w:p>
    <w:p w14:paraId="7CF454FA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xp_val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xpected_</w:t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value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46CF687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size; ++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233A6EB0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um += pow(selection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xp_val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, 4);</w:t>
      </w:r>
    </w:p>
    <w:p w14:paraId="13B52105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26C07072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sum / (size * pow(</w:t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dispersion(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, 2))) - 3;</w:t>
      </w:r>
    </w:p>
    <w:p w14:paraId="3FA67EA9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7155EA8A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813A579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 </w:t>
      </w:r>
      <w:proofErr w:type="spell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generate_selec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74BFD7D0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&gt; result;</w:t>
      </w:r>
    </w:p>
    <w:p w14:paraId="7EC743FD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; ++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3D8843CF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result.push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_back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rand_var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));</w:t>
      </w:r>
    </w:p>
    <w:p w14:paraId="2F9E42A1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56ED993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rt(</w:t>
      </w:r>
      <w:proofErr w:type="spellStart"/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result.begin</w:t>
      </w:r>
      <w:proofErr w:type="spellEnd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,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result.end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));</w:t>
      </w:r>
    </w:p>
    <w:p w14:paraId="689DDA5B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sult;</w:t>
      </w:r>
    </w:p>
    <w:p w14:paraId="0ACEBBDD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3809C8DB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A6B3C8B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&lt;std::</w:t>
      </w:r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pai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gt; </w:t>
      </w:r>
      <w:proofErr w:type="spell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generate_graph_selec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::</w:t>
      </w:r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amp; 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selectio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2EFE892C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std::</w:t>
      </w:r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pai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gt;&gt; result;</w:t>
      </w:r>
    </w:p>
    <w:p w14:paraId="75E12D4E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0; j &lt; size; ++j) {</w:t>
      </w:r>
    </w:p>
    <w:p w14:paraId="5A93FEBF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result.push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_back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std::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make_pair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selection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, density(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selection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j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));</w:t>
      </w:r>
    </w:p>
    <w:p w14:paraId="7AA0D780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7783BD8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sult;</w:t>
      </w:r>
    </w:p>
    <w:p w14:paraId="2A9C8824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521F892B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EDE2A63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save_in_file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std::</w:t>
      </w:r>
      <w:proofErr w:type="spell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ofstream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4C0CE3CB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.open</w:t>
      </w:r>
      <w:proofErr w:type="spellEnd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967E02">
        <w:rPr>
          <w:rFonts w:ascii="Cascadia Mono" w:hAnsi="Cascadia Mono" w:cs="Cascadia Mono"/>
          <w:color w:val="A31515"/>
          <w:sz w:val="19"/>
          <w:szCs w:val="19"/>
          <w:lang w:val="en-US"/>
        </w:rPr>
        <w:t>"eparams.txt"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58BB5B2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size; ++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7BC6240F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election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A31515"/>
          <w:sz w:val="19"/>
          <w:szCs w:val="19"/>
          <w:lang w:val="en-US"/>
        </w:rPr>
        <w:t>" "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ndl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B624EB4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57247F4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.close</w:t>
      </w:r>
      <w:proofErr w:type="spellEnd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14:paraId="0C3F1929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6BB4F23D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7BDFEC8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lastRenderedPageBreak/>
        <w:t>void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load_from_file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std::</w:t>
      </w:r>
      <w:proofErr w:type="spellStart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ifstream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6EE3F26E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.open</w:t>
      </w:r>
      <w:proofErr w:type="spellEnd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967E02">
        <w:rPr>
          <w:rFonts w:ascii="Cascadia Mono" w:hAnsi="Cascadia Mono" w:cs="Cascadia Mono"/>
          <w:color w:val="A31515"/>
          <w:sz w:val="19"/>
          <w:szCs w:val="19"/>
          <w:lang w:val="en-US"/>
        </w:rPr>
        <w:t>"emparams.txt"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9D85382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!</w:t>
      </w:r>
      <w:proofErr w:type="spellStart"/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.is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_open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)) {</w:t>
      </w:r>
    </w:p>
    <w:p w14:paraId="3B086B48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throw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0;</w:t>
      </w:r>
    </w:p>
    <w:p w14:paraId="4D0886D1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B28DBB6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967E02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&gt; result;</w:t>
      </w:r>
    </w:p>
    <w:p w14:paraId="4981C283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;</w:t>
      </w:r>
    </w:p>
    <w:p w14:paraId="120FFCED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whi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967E02">
        <w:rPr>
          <w:rFonts w:ascii="Cascadia Mono" w:hAnsi="Cascadia Mono" w:cs="Cascadia Mono"/>
          <w:color w:val="808080"/>
          <w:sz w:val="19"/>
          <w:szCs w:val="19"/>
          <w:lang w:val="en-US"/>
        </w:rPr>
        <w:t>file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&gt;&gt;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) {</w:t>
      </w:r>
    </w:p>
    <w:p w14:paraId="0A66C1B4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result.push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_back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x);</w:t>
      </w:r>
    </w:p>
    <w:p w14:paraId="2321D34F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3B44B06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selection 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sult;</w:t>
      </w:r>
    </w:p>
    <w:p w14:paraId="16AF1068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size = </w:t>
      </w:r>
      <w:proofErr w:type="spellStart"/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result.size</w:t>
      </w:r>
      <w:proofErr w:type="spellEnd"/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14:paraId="5515167C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k = (</w:t>
      </w:r>
      <w:r w:rsidRPr="00967E0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)log2(size) + 1;</w:t>
      </w:r>
    </w:p>
    <w:p w14:paraId="250C6F6F" w14:textId="77777777" w:rsidR="00967E02" w:rsidRPr="00967E02" w:rsidRDefault="00967E02" w:rsidP="00967E02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empirical_density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967E02">
        <w:rPr>
          <w:rFonts w:ascii="Cascadia Mono" w:hAnsi="Cascadia Mono" w:cs="Cascadia Mono"/>
          <w:color w:val="008080"/>
          <w:sz w:val="19"/>
          <w:szCs w:val="19"/>
          <w:lang w:val="en-US"/>
        </w:rPr>
        <w:t>=</w:t>
      </w:r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create_empirical_density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delta_</w:t>
      </w:r>
      <w:proofErr w:type="gram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calc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, 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create_intervals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delta_calc</w:t>
      </w:r>
      <w:proofErr w:type="spellEnd"/>
      <w:r w:rsidRPr="00967E02">
        <w:rPr>
          <w:rFonts w:ascii="Cascadia Mono" w:hAnsi="Cascadia Mono" w:cs="Cascadia Mono"/>
          <w:color w:val="000000"/>
          <w:sz w:val="19"/>
          <w:szCs w:val="19"/>
          <w:lang w:val="en-US"/>
        </w:rPr>
        <w:t>()));</w:t>
      </w:r>
    </w:p>
    <w:p w14:paraId="2910604A" w14:textId="691BCDBD" w:rsidR="00967E02" w:rsidRDefault="00967E02" w:rsidP="00967E02">
      <w:pPr>
        <w:spacing w:after="160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14:paraId="09E9AAB4" w14:textId="7E70FCCC" w:rsidR="00CB54D7" w:rsidRDefault="00CB54D7" w:rsidP="00967E02">
      <w:pPr>
        <w:spacing w:after="160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6EA6E58" w14:textId="052D3F42" w:rsidR="00CB54D7" w:rsidRDefault="00CB54D7" w:rsidP="00CB54D7">
      <w:pPr>
        <w:rPr>
          <w:b/>
          <w:bCs/>
          <w:lang w:val="en-US"/>
        </w:rPr>
      </w:pPr>
      <w:r w:rsidRPr="00CB54D7">
        <w:rPr>
          <w:b/>
          <w:bCs/>
          <w:lang w:val="en-US"/>
        </w:rPr>
        <w:t>Main.cpp</w:t>
      </w:r>
    </w:p>
    <w:p w14:paraId="3AFDDFE9" w14:textId="77777777" w:rsidR="00CB54D7" w:rsidRPr="00CB54D7" w:rsidRDefault="00CB54D7" w:rsidP="00CB54D7">
      <w:pPr>
        <w:rPr>
          <w:b/>
          <w:bCs/>
          <w:lang w:val="en-US"/>
        </w:rPr>
      </w:pPr>
    </w:p>
    <w:p w14:paraId="4C0E2E28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808080"/>
          <w:sz w:val="19"/>
          <w:szCs w:val="19"/>
          <w:lang w:val="en-US"/>
        </w:rPr>
        <w:t>#define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6F008A"/>
          <w:sz w:val="19"/>
          <w:szCs w:val="19"/>
          <w:lang w:val="en-US"/>
        </w:rPr>
        <w:t>CATCH_CONFIG_RUNNER</w:t>
      </w:r>
    </w:p>
    <w:p w14:paraId="570D9663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&lt;iostream&gt;</w:t>
      </w:r>
    </w:p>
    <w:p w14:paraId="3F4F3659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&lt;</w:t>
      </w:r>
      <w:proofErr w:type="spellStart"/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fstream</w:t>
      </w:r>
      <w:proofErr w:type="spellEnd"/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&gt;</w:t>
      </w:r>
    </w:p>
    <w:p w14:paraId="5CE4BAC3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proofErr w:type="spellStart"/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Standart_distr.h</w:t>
      </w:r>
      <w:proofErr w:type="spellEnd"/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</w:p>
    <w:p w14:paraId="4DDDC127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proofErr w:type="spellStart"/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Empiric.h</w:t>
      </w:r>
      <w:proofErr w:type="spellEnd"/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</w:p>
    <w:p w14:paraId="4F47C7BD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Mixed_distr.cpp"</w:t>
      </w:r>
    </w:p>
    <w:p w14:paraId="0FC67DF2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catch.hpp"</w:t>
      </w:r>
    </w:p>
    <w:p w14:paraId="4CDA700D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00FF"/>
          <w:sz w:val="19"/>
          <w:szCs w:val="19"/>
          <w:lang w:val="en-US"/>
        </w:rPr>
        <w:t>namespace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;</w:t>
      </w:r>
    </w:p>
    <w:p w14:paraId="730972F8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C8C828A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run_unit_</w:t>
      </w:r>
      <w:proofErr w:type="gram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tests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CB54D7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CB54D7">
        <w:rPr>
          <w:rFonts w:ascii="Cascadia Mono" w:hAnsi="Cascadia Mono" w:cs="Cascadia Mono"/>
          <w:color w:val="808080"/>
          <w:sz w:val="19"/>
          <w:szCs w:val="19"/>
          <w:lang w:val="en-US"/>
        </w:rPr>
        <w:t>argc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CB54D7">
        <w:rPr>
          <w:rFonts w:ascii="Cascadia Mono" w:hAnsi="Cascadia Mono" w:cs="Cascadia Mono"/>
          <w:color w:val="0000FF"/>
          <w:sz w:val="19"/>
          <w:szCs w:val="19"/>
          <w:lang w:val="en-US"/>
        </w:rPr>
        <w:t>char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* </w:t>
      </w:r>
      <w:proofErr w:type="spellStart"/>
      <w:r w:rsidRPr="00CB54D7">
        <w:rPr>
          <w:rFonts w:ascii="Cascadia Mono" w:hAnsi="Cascadia Mono" w:cs="Cascadia Mono"/>
          <w:color w:val="808080"/>
          <w:sz w:val="19"/>
          <w:szCs w:val="19"/>
          <w:lang w:val="en-US"/>
        </w:rPr>
        <w:t>argv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4578B815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sult = </w:t>
      </w:r>
      <w:proofErr w:type="gram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Catch::</w:t>
      </w:r>
      <w:proofErr w:type="gramEnd"/>
      <w:r w:rsidRPr="00CB54D7">
        <w:rPr>
          <w:rFonts w:ascii="Cascadia Mono" w:hAnsi="Cascadia Mono" w:cs="Cascadia Mono"/>
          <w:color w:val="2B91AF"/>
          <w:sz w:val="19"/>
          <w:szCs w:val="19"/>
          <w:lang w:val="en-US"/>
        </w:rPr>
        <w:t>Session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().run(</w:t>
      </w:r>
      <w:proofErr w:type="spellStart"/>
      <w:r w:rsidRPr="00CB54D7">
        <w:rPr>
          <w:rFonts w:ascii="Cascadia Mono" w:hAnsi="Cascadia Mono" w:cs="Cascadia Mono"/>
          <w:color w:val="808080"/>
          <w:sz w:val="19"/>
          <w:szCs w:val="19"/>
          <w:lang w:val="en-US"/>
        </w:rPr>
        <w:t>argc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CB54D7">
        <w:rPr>
          <w:rFonts w:ascii="Cascadia Mono" w:hAnsi="Cascadia Mono" w:cs="Cascadia Mono"/>
          <w:color w:val="808080"/>
          <w:sz w:val="19"/>
          <w:szCs w:val="19"/>
          <w:lang w:val="en-US"/>
        </w:rPr>
        <w:t>argv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33AD033" w14:textId="77777777" w:rsid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return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resul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425214CF" w14:textId="77777777" w:rsid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14:paraId="61F532B2" w14:textId="77777777" w:rsid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</w:p>
    <w:p w14:paraId="16A6CD47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main(</w:t>
      </w:r>
      <w:proofErr w:type="gramEnd"/>
      <w:r w:rsidRPr="00CB54D7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CB54D7">
        <w:rPr>
          <w:rFonts w:ascii="Cascadia Mono" w:hAnsi="Cascadia Mono" w:cs="Cascadia Mono"/>
          <w:color w:val="808080"/>
          <w:sz w:val="19"/>
          <w:szCs w:val="19"/>
          <w:lang w:val="en-US"/>
        </w:rPr>
        <w:t>argc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CB54D7">
        <w:rPr>
          <w:rFonts w:ascii="Cascadia Mono" w:hAnsi="Cascadia Mono" w:cs="Cascadia Mono"/>
          <w:color w:val="0000FF"/>
          <w:sz w:val="19"/>
          <w:szCs w:val="19"/>
          <w:lang w:val="en-US"/>
        </w:rPr>
        <w:t>char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* </w:t>
      </w:r>
      <w:proofErr w:type="spellStart"/>
      <w:r w:rsidRPr="00CB54D7">
        <w:rPr>
          <w:rFonts w:ascii="Cascadia Mono" w:hAnsi="Cascadia Mono" w:cs="Cascadia Mono"/>
          <w:color w:val="808080"/>
          <w:sz w:val="19"/>
          <w:szCs w:val="19"/>
          <w:lang w:val="en-US"/>
        </w:rPr>
        <w:t>argv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181DE4E0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setlocale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CB54D7">
        <w:rPr>
          <w:rFonts w:ascii="Cascadia Mono" w:hAnsi="Cascadia Mono" w:cs="Cascadia Mono"/>
          <w:color w:val="6F008A"/>
          <w:sz w:val="19"/>
          <w:szCs w:val="19"/>
          <w:lang w:val="en-US"/>
        </w:rPr>
        <w:t>LC_ALL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proofErr w:type="spellStart"/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ru</w:t>
      </w:r>
      <w:proofErr w:type="spellEnd"/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DE2352C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srand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((</w:t>
      </w:r>
      <w:r w:rsidRPr="00CB54D7">
        <w:rPr>
          <w:rFonts w:ascii="Cascadia Mono" w:hAnsi="Cascadia Mono" w:cs="Cascadia Mono"/>
          <w:color w:val="0000FF"/>
          <w:sz w:val="19"/>
          <w:szCs w:val="19"/>
          <w:lang w:val="en-US"/>
        </w:rPr>
        <w:t>unsigned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  <w:proofErr w:type="gram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time(</w:t>
      </w:r>
      <w:proofErr w:type="gram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0));</w:t>
      </w:r>
    </w:p>
    <w:p w14:paraId="7A1EC3FB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CB54D7">
        <w:rPr>
          <w:rFonts w:ascii="Cascadia Mono" w:hAnsi="Cascadia Mono" w:cs="Cascadia Mono"/>
          <w:color w:val="2B91AF"/>
          <w:sz w:val="19"/>
          <w:szCs w:val="19"/>
          <w:lang w:val="en-US"/>
        </w:rPr>
        <w:t>ofstream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ile1(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sdt_distr.txt"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9515CB6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CB54D7">
        <w:rPr>
          <w:rFonts w:ascii="Cascadia Mono" w:hAnsi="Cascadia Mono" w:cs="Cascadia Mono"/>
          <w:color w:val="2B91AF"/>
          <w:sz w:val="19"/>
          <w:szCs w:val="19"/>
          <w:lang w:val="en-US"/>
        </w:rPr>
        <w:t>ofstream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ile2(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emp_distr.txt"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15E7495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FAB3006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FF"/>
          <w:sz w:val="19"/>
          <w:szCs w:val="19"/>
          <w:lang w:val="en-US"/>
        </w:rPr>
        <w:t>try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155E435A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</w:p>
    <w:p w14:paraId="5C4AA032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CB54D7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ld1(1, -6, 2);</w:t>
      </w:r>
    </w:p>
    <w:p w14:paraId="35F08976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CB54D7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ld2(1, -2, 1);</w:t>
      </w:r>
    </w:p>
    <w:p w14:paraId="67D651E6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CB54D7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ld3(1, 2, 1);</w:t>
      </w:r>
    </w:p>
    <w:p w14:paraId="2410E32F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CB54D7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ld4(1, 6, 2);</w:t>
      </w:r>
    </w:p>
    <w:p w14:paraId="36E85ADD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CB54D7">
        <w:rPr>
          <w:rFonts w:ascii="Cascadia Mono" w:hAnsi="Cascadia Mono" w:cs="Cascadia Mono"/>
          <w:color w:val="2B91AF"/>
          <w:sz w:val="19"/>
          <w:szCs w:val="19"/>
          <w:lang w:val="en-US"/>
        </w:rPr>
        <w:t>MixtureDistribution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proofErr w:type="spellStart"/>
      <w:r w:rsidRPr="00CB54D7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CB54D7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&gt; md1(ld1, ld2, 0.5);</w:t>
      </w:r>
    </w:p>
    <w:p w14:paraId="0AF2B37E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CB54D7">
        <w:rPr>
          <w:rFonts w:ascii="Cascadia Mono" w:hAnsi="Cascadia Mono" w:cs="Cascadia Mono"/>
          <w:color w:val="2B91AF"/>
          <w:sz w:val="19"/>
          <w:szCs w:val="19"/>
          <w:lang w:val="en-US"/>
        </w:rPr>
        <w:t>MixtureDistribution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proofErr w:type="spellStart"/>
      <w:r w:rsidRPr="00CB54D7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CB54D7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&gt; md2(ld3, ld4, 0.5);</w:t>
      </w:r>
    </w:p>
    <w:p w14:paraId="1BDCAF22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CB54D7">
        <w:rPr>
          <w:rFonts w:ascii="Cascadia Mono" w:hAnsi="Cascadia Mono" w:cs="Cascadia Mono"/>
          <w:color w:val="2B91AF"/>
          <w:sz w:val="19"/>
          <w:szCs w:val="19"/>
          <w:lang w:val="en-US"/>
        </w:rPr>
        <w:t>MixtureDistribution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proofErr w:type="spellStart"/>
      <w:r w:rsidRPr="00CB54D7">
        <w:rPr>
          <w:rFonts w:ascii="Cascadia Mono" w:hAnsi="Cascadia Mono" w:cs="Cascadia Mono"/>
          <w:color w:val="2B91AF"/>
          <w:sz w:val="19"/>
          <w:szCs w:val="19"/>
          <w:lang w:val="en-US"/>
        </w:rPr>
        <w:t>MixtureDistribution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proofErr w:type="spellStart"/>
      <w:r w:rsidRPr="00CB54D7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CB54D7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, </w:t>
      </w:r>
      <w:proofErr w:type="spellStart"/>
      <w:r w:rsidRPr="00CB54D7">
        <w:rPr>
          <w:rFonts w:ascii="Cascadia Mono" w:hAnsi="Cascadia Mono" w:cs="Cascadia Mono"/>
          <w:color w:val="2B91AF"/>
          <w:sz w:val="19"/>
          <w:szCs w:val="19"/>
          <w:lang w:val="en-US"/>
        </w:rPr>
        <w:t>MixtureDistribution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proofErr w:type="spellStart"/>
      <w:r w:rsidRPr="00CB54D7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CB54D7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gt; </w:t>
      </w:r>
      <w:proofErr w:type="gram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md(</w:t>
      </w:r>
      <w:proofErr w:type="gram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md2, md1, 0.5);</w:t>
      </w:r>
    </w:p>
    <w:p w14:paraId="7C377454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FF"/>
          <w:sz w:val="19"/>
          <w:szCs w:val="19"/>
          <w:lang w:val="en-US"/>
        </w:rPr>
        <w:t>auto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election = </w:t>
      </w:r>
      <w:proofErr w:type="spellStart"/>
      <w:proofErr w:type="gram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md.generate</w:t>
      </w:r>
      <w:proofErr w:type="gram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_selection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(1000);</w:t>
      </w:r>
    </w:p>
    <w:p w14:paraId="7676B791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FF"/>
          <w:sz w:val="19"/>
          <w:szCs w:val="19"/>
          <w:lang w:val="en-US"/>
        </w:rPr>
        <w:t>auto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graph1 = </w:t>
      </w:r>
      <w:proofErr w:type="spellStart"/>
      <w:proofErr w:type="gram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md.generate</w:t>
      </w:r>
      <w:proofErr w:type="gram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_graph_selection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(selection,1000);</w:t>
      </w:r>
    </w:p>
    <w:p w14:paraId="436D3C06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CB54D7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ed(selection);</w:t>
      </w:r>
    </w:p>
    <w:p w14:paraId="50A47FE1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FF"/>
          <w:sz w:val="19"/>
          <w:szCs w:val="19"/>
          <w:lang w:val="en-US"/>
        </w:rPr>
        <w:t>auto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graph2 = </w:t>
      </w:r>
      <w:proofErr w:type="spellStart"/>
      <w:proofErr w:type="gram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ed.generate</w:t>
      </w:r>
      <w:proofErr w:type="gram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_graph_selection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(selection, 1000);</w:t>
      </w:r>
    </w:p>
    <w:p w14:paraId="51CAC270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CB54D7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ed2(ed, 1000, 1);</w:t>
      </w:r>
    </w:p>
    <w:p w14:paraId="6A922B83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FF"/>
          <w:sz w:val="19"/>
          <w:szCs w:val="19"/>
          <w:lang w:val="en-US"/>
        </w:rPr>
        <w:t>auto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graph3 = ed2.generate_graph_</w:t>
      </w:r>
      <w:proofErr w:type="gram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selection(</w:t>
      </w:r>
      <w:proofErr w:type="gram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selection, 1000);</w:t>
      </w:r>
    </w:p>
    <w:p w14:paraId="049C1EDB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4585800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cout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параметры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стандартных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распределений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:"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proofErr w:type="gram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endl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n1 = "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d.component1().component1().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get_form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, mu1 = "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d.component1().component1().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get_shift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, lambda1 = "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d.component1().component1().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get_scale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</w:p>
    <w:p w14:paraId="7C34EAC9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\nn2 = "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md.component</w:t>
      </w:r>
      <w:proofErr w:type="gram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1().component2().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get_form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, mu2 = "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d.component1().component2().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get_shift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, lambda2 = "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d.component1().component2().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get_scale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</w:p>
    <w:p w14:paraId="15202BB7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\nn3 = "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md.component</w:t>
      </w:r>
      <w:proofErr w:type="gram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2().component1().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get_form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, mu3 = "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d.component2().component1().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get_shift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, lambda3 = "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d.component2().component1().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get_scale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</w:p>
    <w:p w14:paraId="0E39C75A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\nn4 = "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md.component</w:t>
      </w:r>
      <w:proofErr w:type="gram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2().component2().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get_form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, mu4 = "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d.component2().component2().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get_shift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, lambda4 = "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d.component2().component2().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get_scale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, p = "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md.get_p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endl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endl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;;</w:t>
      </w:r>
    </w:p>
    <w:p w14:paraId="59A18031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cout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смесь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двух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</w:t>
      </w:r>
      <w:proofErr w:type="spellStart"/>
      <w:proofErr w:type="gramStart"/>
      <w:r>
        <w:rPr>
          <w:rFonts w:ascii="Cascadia Mono" w:hAnsi="Cascadia Mono" w:cs="Cascadia Mono"/>
          <w:color w:val="A31515"/>
          <w:sz w:val="19"/>
          <w:szCs w:val="19"/>
        </w:rPr>
        <w:t>смесий</w:t>
      </w:r>
      <w:proofErr w:type="spellEnd"/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:\</w:t>
      </w:r>
      <w:proofErr w:type="gramEnd"/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n</w:t>
      </w:r>
      <w:r>
        <w:rPr>
          <w:rFonts w:ascii="Cascadia Mono" w:hAnsi="Cascadia Mono" w:cs="Cascadia Mono"/>
          <w:color w:val="A31515"/>
          <w:sz w:val="19"/>
          <w:szCs w:val="19"/>
        </w:rPr>
        <w:t>мат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. </w:t>
      </w:r>
      <w:r>
        <w:rPr>
          <w:rFonts w:ascii="Cascadia Mono" w:hAnsi="Cascadia Mono" w:cs="Cascadia Mono"/>
          <w:color w:val="A31515"/>
          <w:sz w:val="19"/>
          <w:szCs w:val="19"/>
        </w:rPr>
        <w:t>ожидание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:"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md.expected_value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\n</w:t>
      </w:r>
      <w:r>
        <w:rPr>
          <w:rFonts w:ascii="Cascadia Mono" w:hAnsi="Cascadia Mono" w:cs="Cascadia Mono"/>
          <w:color w:val="A31515"/>
          <w:sz w:val="19"/>
          <w:szCs w:val="19"/>
        </w:rPr>
        <w:t>дисперсия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: "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md.dispersion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\n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</w:rPr>
        <w:t>ассиметрия</w:t>
      </w:r>
      <w:proofErr w:type="spellEnd"/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: "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md.asymmetry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\n</w:t>
      </w:r>
      <w:r>
        <w:rPr>
          <w:rFonts w:ascii="Cascadia Mono" w:hAnsi="Cascadia Mono" w:cs="Cascadia Mono"/>
          <w:color w:val="A31515"/>
          <w:sz w:val="19"/>
          <w:szCs w:val="19"/>
        </w:rPr>
        <w:t>эксцесс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:"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md.excess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endl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endl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23BFAFFE" w14:textId="77777777" w:rsid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cou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gramStart"/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"</w:t>
      </w:r>
      <w:proofErr w:type="gramEnd"/>
      <w:r>
        <w:rPr>
          <w:rFonts w:ascii="Cascadia Mono" w:hAnsi="Cascadia Mono" w:cs="Cascadia Mono"/>
          <w:color w:val="A31515"/>
          <w:sz w:val="19"/>
          <w:szCs w:val="19"/>
        </w:rPr>
        <w:t>эмпирическое распределение для смеси1:\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</w:rPr>
        <w:t>nмат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</w:rPr>
        <w:t>. ожидание: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ed.expected_valu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()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"\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</w:rPr>
        <w:t>nдисперсия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</w:rPr>
        <w:t>: 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ed.dispersion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()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"\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</w:rPr>
        <w:t>nассиметрия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</w:rPr>
        <w:t>: 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ed.asymmetry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()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"\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</w:rPr>
        <w:t>nэксцесс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</w:rPr>
        <w:t>: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ed.exces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()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endl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endl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0BCF7519" w14:textId="77777777" w:rsid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cou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gramStart"/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"</w:t>
      </w:r>
      <w:proofErr w:type="gramEnd"/>
      <w:r>
        <w:rPr>
          <w:rFonts w:ascii="Cascadia Mono" w:hAnsi="Cascadia Mono" w:cs="Cascadia Mono"/>
          <w:color w:val="A31515"/>
          <w:sz w:val="19"/>
          <w:szCs w:val="19"/>
        </w:rPr>
        <w:t>2:\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</w:rPr>
        <w:t>nмат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</w:rPr>
        <w:t>. ожидание: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ed2.expected_value()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"\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</w:rPr>
        <w:t>nдисперсия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</w:rPr>
        <w:t>: 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ed2.dispersion()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"\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</w:rPr>
        <w:t>nассиметрия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</w:rPr>
        <w:t>: 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ed2.asymmetry()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"\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</w:rPr>
        <w:t>nэксцесс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</w:rPr>
        <w:t>: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ed2.excess()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endl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30CC010C" w14:textId="77777777" w:rsid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</w:p>
    <w:p w14:paraId="1D50EF58" w14:textId="77777777" w:rsid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</w:p>
    <w:p w14:paraId="44FACF78" w14:textId="77777777" w:rsid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</w:p>
    <w:p w14:paraId="64F619E4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 w:rsidRPr="00CB54D7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CB54D7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1000; ++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504C1DDD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file1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graph1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proofErr w:type="gramStart"/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.first</w:t>
      </w:r>
      <w:proofErr w:type="gram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\t"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graph1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.second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endl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13227F8E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file2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graph2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proofErr w:type="gramStart"/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.first</w:t>
      </w:r>
      <w:proofErr w:type="gram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A31515"/>
          <w:sz w:val="19"/>
          <w:szCs w:val="19"/>
          <w:lang w:val="en-US"/>
        </w:rPr>
        <w:t>"\t"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graph2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.second </w:t>
      </w:r>
      <w:r w:rsidRPr="00CB54D7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endl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2D841D04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4059DF4C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6400"/>
          <w:sz w:val="19"/>
          <w:szCs w:val="19"/>
          <w:lang w:val="en-US"/>
        </w:rPr>
        <w:t>///</w:t>
      </w:r>
    </w:p>
    <w:p w14:paraId="52D82CF7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4A41EF13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FF"/>
          <w:sz w:val="19"/>
          <w:szCs w:val="19"/>
          <w:lang w:val="en-US"/>
        </w:rPr>
        <w:t>catch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CB54D7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B54D7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error) {</w:t>
      </w:r>
    </w:p>
    <w:p w14:paraId="5E7D8298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error == 0) {</w:t>
      </w:r>
    </w:p>
    <w:p w14:paraId="1007E121" w14:textId="77777777" w:rsid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cou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gramStart"/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"</w:t>
      </w:r>
      <w:proofErr w:type="gramEnd"/>
      <w:r>
        <w:rPr>
          <w:rFonts w:ascii="Cascadia Mono" w:hAnsi="Cascadia Mono" w:cs="Cascadia Mono"/>
          <w:color w:val="A31515"/>
          <w:sz w:val="19"/>
          <w:szCs w:val="19"/>
        </w:rPr>
        <w:t>ошибка открытия params.txt!!!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gramStart"/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endl</w:t>
      </w:r>
      <w:proofErr w:type="spellEnd"/>
      <w:proofErr w:type="gram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195475A6" w14:textId="77777777" w:rsid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  <w:t>}</w:t>
      </w:r>
    </w:p>
    <w:p w14:paraId="58321FCB" w14:textId="77777777" w:rsid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els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if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(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erro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== 1) {</w:t>
      </w:r>
    </w:p>
    <w:p w14:paraId="15FA9B52" w14:textId="77777777" w:rsid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cou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gramStart"/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"</w:t>
      </w:r>
      <w:proofErr w:type="gramEnd"/>
      <w:r>
        <w:rPr>
          <w:rFonts w:ascii="Cascadia Mono" w:hAnsi="Cascadia Mono" w:cs="Cascadia Mono"/>
          <w:color w:val="A31515"/>
          <w:sz w:val="19"/>
          <w:szCs w:val="19"/>
        </w:rPr>
        <w:t>ошибка в данных в файле params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endl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4A2553D5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150DF151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2EF6938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ile1.close();</w:t>
      </w:r>
    </w:p>
    <w:p w14:paraId="45A47D68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ile2.close();</w:t>
      </w:r>
    </w:p>
    <w:p w14:paraId="526BE67B" w14:textId="77777777" w:rsidR="00CB54D7" w:rsidRPr="00CB54D7" w:rsidRDefault="00CB54D7" w:rsidP="00CB54D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run_unit_</w:t>
      </w:r>
      <w:proofErr w:type="gramStart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tests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B54D7">
        <w:rPr>
          <w:rFonts w:ascii="Cascadia Mono" w:hAnsi="Cascadia Mono" w:cs="Cascadia Mono"/>
          <w:color w:val="808080"/>
          <w:sz w:val="19"/>
          <w:szCs w:val="19"/>
          <w:lang w:val="en-US"/>
        </w:rPr>
        <w:t>argc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CB54D7">
        <w:rPr>
          <w:rFonts w:ascii="Cascadia Mono" w:hAnsi="Cascadia Mono" w:cs="Cascadia Mono"/>
          <w:color w:val="808080"/>
          <w:sz w:val="19"/>
          <w:szCs w:val="19"/>
          <w:lang w:val="en-US"/>
        </w:rPr>
        <w:t>argv</w:t>
      </w:r>
      <w:proofErr w:type="spellEnd"/>
      <w:r w:rsidRPr="00CB54D7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895257B" w14:textId="1075E583" w:rsidR="00CB54D7" w:rsidRDefault="00CB54D7" w:rsidP="00CB54D7">
      <w:pPr>
        <w:spacing w:after="160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14:paraId="555E0504" w14:textId="77777777" w:rsidR="00EA719A" w:rsidRDefault="00EA719A" w:rsidP="00CB54D7">
      <w:pPr>
        <w:spacing w:after="160"/>
        <w:rPr>
          <w:rFonts w:ascii="Cascadia Mono" w:hAnsi="Cascadia Mono" w:cs="Cascadia Mono"/>
          <w:color w:val="000000"/>
          <w:sz w:val="19"/>
          <w:szCs w:val="19"/>
        </w:rPr>
      </w:pPr>
    </w:p>
    <w:p w14:paraId="1B0851FB" w14:textId="4544A5DA" w:rsidR="00EA719A" w:rsidRDefault="00EA719A" w:rsidP="00EA719A">
      <w:pPr>
        <w:rPr>
          <w:b/>
          <w:bCs/>
          <w:lang w:val="en-US"/>
        </w:rPr>
      </w:pPr>
      <w:r>
        <w:rPr>
          <w:b/>
          <w:bCs/>
          <w:lang w:val="en-US"/>
        </w:rPr>
        <w:t>d</w:t>
      </w:r>
      <w:r w:rsidRPr="00EA719A">
        <w:rPr>
          <w:b/>
          <w:bCs/>
          <w:lang w:val="en-US"/>
        </w:rPr>
        <w:t>istribution_test.cpp</w:t>
      </w:r>
    </w:p>
    <w:p w14:paraId="4A14281D" w14:textId="77777777" w:rsidR="00EA719A" w:rsidRDefault="00EA719A" w:rsidP="00EA719A">
      <w:pPr>
        <w:rPr>
          <w:b/>
          <w:bCs/>
          <w:lang w:val="en-US"/>
        </w:rPr>
      </w:pPr>
    </w:p>
    <w:p w14:paraId="2A2AF8C5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719A">
        <w:rPr>
          <w:rFonts w:ascii="Cascadia Mono" w:hAnsi="Cascadia Mono" w:cs="Cascadia Mono"/>
          <w:color w:val="A31515"/>
          <w:sz w:val="19"/>
          <w:szCs w:val="19"/>
          <w:lang w:val="en-US"/>
        </w:rPr>
        <w:t>"catch.hpp"</w:t>
      </w:r>
    </w:p>
    <w:p w14:paraId="4D966353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719A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proofErr w:type="spellStart"/>
      <w:r w:rsidRPr="00EA719A">
        <w:rPr>
          <w:rFonts w:ascii="Cascadia Mono" w:hAnsi="Cascadia Mono" w:cs="Cascadia Mono"/>
          <w:color w:val="A31515"/>
          <w:sz w:val="19"/>
          <w:szCs w:val="19"/>
          <w:lang w:val="en-US"/>
        </w:rPr>
        <w:t>Standart_distr.h</w:t>
      </w:r>
      <w:proofErr w:type="spellEnd"/>
      <w:r w:rsidRPr="00EA719A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</w:p>
    <w:p w14:paraId="1D6D451D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719A">
        <w:rPr>
          <w:rFonts w:ascii="Cascadia Mono" w:hAnsi="Cascadia Mono" w:cs="Cascadia Mono"/>
          <w:color w:val="A31515"/>
          <w:sz w:val="19"/>
          <w:szCs w:val="19"/>
          <w:lang w:val="en-US"/>
        </w:rPr>
        <w:t>"Mixed_distr.cpp"</w:t>
      </w:r>
    </w:p>
    <w:p w14:paraId="04013AD6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719A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proofErr w:type="spellStart"/>
      <w:r w:rsidRPr="00EA719A">
        <w:rPr>
          <w:rFonts w:ascii="Cascadia Mono" w:hAnsi="Cascadia Mono" w:cs="Cascadia Mono"/>
          <w:color w:val="A31515"/>
          <w:sz w:val="19"/>
          <w:szCs w:val="19"/>
          <w:lang w:val="en-US"/>
        </w:rPr>
        <w:t>Empiric.h</w:t>
      </w:r>
      <w:proofErr w:type="spellEnd"/>
      <w:r w:rsidRPr="00EA719A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</w:p>
    <w:p w14:paraId="3E3ADA4A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2D52BB6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FF"/>
          <w:sz w:val="19"/>
          <w:szCs w:val="19"/>
          <w:lang w:val="en-US"/>
        </w:rPr>
        <w:t>bool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equal(</w:t>
      </w:r>
      <w:proofErr w:type="gramEnd"/>
      <w:r w:rsidRPr="00EA719A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719A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EA719A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719A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719A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amp; </w:t>
      </w:r>
      <w:r w:rsidRPr="00EA719A">
        <w:rPr>
          <w:rFonts w:ascii="Cascadia Mono" w:hAnsi="Cascadia Mono" w:cs="Cascadia Mono"/>
          <w:color w:val="808080"/>
          <w:sz w:val="19"/>
          <w:szCs w:val="19"/>
          <w:lang w:val="en-US"/>
        </w:rPr>
        <w:t>y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76FAD55B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EA719A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gram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abs(</w:t>
      </w:r>
      <w:proofErr w:type="gramEnd"/>
      <w:r w:rsidRPr="00EA719A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</w:t>
      </w:r>
      <w:r w:rsidRPr="00EA719A">
        <w:rPr>
          <w:rFonts w:ascii="Cascadia Mono" w:hAnsi="Cascadia Mono" w:cs="Cascadia Mono"/>
          <w:color w:val="808080"/>
          <w:sz w:val="19"/>
          <w:szCs w:val="19"/>
          <w:lang w:val="en-US"/>
        </w:rPr>
        <w:t>y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) &lt;= 0.1) {</w:t>
      </w:r>
    </w:p>
    <w:p w14:paraId="0FD80829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EA719A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719A">
        <w:rPr>
          <w:rFonts w:ascii="Cascadia Mono" w:hAnsi="Cascadia Mono" w:cs="Cascadia Mono"/>
          <w:color w:val="0000FF"/>
          <w:sz w:val="19"/>
          <w:szCs w:val="19"/>
          <w:lang w:val="en-US"/>
        </w:rPr>
        <w:t>true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6DBDC95C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14:paraId="24E2BEAB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EA719A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719A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719A">
        <w:rPr>
          <w:rFonts w:ascii="Cascadia Mono" w:hAnsi="Cascadia Mono" w:cs="Cascadia Mono"/>
          <w:color w:val="0000FF"/>
          <w:sz w:val="19"/>
          <w:szCs w:val="19"/>
          <w:lang w:val="en-US"/>
        </w:rPr>
        <w:t>false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29B95D7F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47448D87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BF65D52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TEST_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ASE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719A">
        <w:rPr>
          <w:rFonts w:ascii="Cascadia Mono" w:hAnsi="Cascadia Mono" w:cs="Cascadia Mono"/>
          <w:color w:val="A31515"/>
          <w:sz w:val="19"/>
          <w:szCs w:val="19"/>
          <w:lang w:val="en-US"/>
        </w:rPr>
        <w:t>"basic methods"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2566CE22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3FEC2CB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distr.get_form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1);</w:t>
      </w:r>
    </w:p>
    <w:p w14:paraId="0F83DACA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distr.get_shift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0);</w:t>
      </w:r>
    </w:p>
    <w:p w14:paraId="506D205E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distr.get_scale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1);</w:t>
      </w:r>
    </w:p>
    <w:p w14:paraId="057F9DB4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0BD1B6EB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7631583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TEST_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ASE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719A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proofErr w:type="spellStart"/>
      <w:r w:rsidRPr="00EA719A">
        <w:rPr>
          <w:rFonts w:ascii="Cascadia Mono" w:hAnsi="Cascadia Mono" w:cs="Cascadia Mono"/>
          <w:color w:val="A31515"/>
          <w:sz w:val="19"/>
          <w:szCs w:val="19"/>
          <w:lang w:val="en-US"/>
        </w:rPr>
        <w:t>standart</w:t>
      </w:r>
      <w:proofErr w:type="spellEnd"/>
      <w:r w:rsidRPr="00EA719A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distribution"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7F3D08A5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 xml:space="preserve">   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63819BC6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distr.density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0) == 0.5);</w:t>
      </w:r>
    </w:p>
    <w:p w14:paraId="7E41E241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distr.expected_value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0);</w:t>
      </w:r>
    </w:p>
    <w:p w14:paraId="4091C3F6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distr.dispersion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2);</w:t>
      </w:r>
    </w:p>
    <w:p w14:paraId="33178105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distr.asymmetry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0);</w:t>
      </w:r>
    </w:p>
    <w:p w14:paraId="27BD6FB0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distr.excess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3);</w:t>
      </w:r>
    </w:p>
    <w:p w14:paraId="297288BB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29F446F3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B52AA07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TEST_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ASE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719A">
        <w:rPr>
          <w:rFonts w:ascii="Cascadia Mono" w:hAnsi="Cascadia Mono" w:cs="Cascadia Mono"/>
          <w:color w:val="A31515"/>
          <w:sz w:val="19"/>
          <w:szCs w:val="19"/>
          <w:lang w:val="en-US"/>
        </w:rPr>
        <w:t>"shift scale transformation"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4D518889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4BEFE03D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spell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distr.set_</w:t>
      </w:r>
      <w:proofErr w:type="gram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scale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2);</w:t>
      </w:r>
    </w:p>
    <w:p w14:paraId="4C7A5049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spell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distr.set_</w:t>
      </w:r>
      <w:proofErr w:type="gram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shift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2);</w:t>
      </w:r>
    </w:p>
    <w:p w14:paraId="0B66EF58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equal(</w:t>
      </w:r>
      <w:proofErr w:type="spell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distr.density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0), 0.091) == </w:t>
      </w:r>
      <w:r w:rsidRPr="00EA719A">
        <w:rPr>
          <w:rFonts w:ascii="Cascadia Mono" w:hAnsi="Cascadia Mono" w:cs="Cascadia Mono"/>
          <w:color w:val="0000FF"/>
          <w:sz w:val="19"/>
          <w:szCs w:val="19"/>
          <w:lang w:val="en-US"/>
        </w:rPr>
        <w:t>true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6F8A8E3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distr.expected_value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2);</w:t>
      </w:r>
    </w:p>
    <w:p w14:paraId="0C73BC7F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distr.dispersion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8);</w:t>
      </w:r>
    </w:p>
    <w:p w14:paraId="4F13182C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distr.asymmetry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0);</w:t>
      </w:r>
    </w:p>
    <w:p w14:paraId="2A932721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distr.excess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3);</w:t>
      </w:r>
    </w:p>
    <w:p w14:paraId="6A50D9FA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3AC7467B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9E79D6D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TEST_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ASE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719A">
        <w:rPr>
          <w:rFonts w:ascii="Cascadia Mono" w:hAnsi="Cascadia Mono" w:cs="Cascadia Mono"/>
          <w:color w:val="A31515"/>
          <w:sz w:val="19"/>
          <w:szCs w:val="19"/>
          <w:lang w:val="en-US"/>
        </w:rPr>
        <w:t>"mixture distribution"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158F0FAE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istr1;</w:t>
      </w:r>
    </w:p>
    <w:p w14:paraId="2C5938B7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istr2;</w:t>
      </w:r>
    </w:p>
    <w:p w14:paraId="75E1884A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distr1.set_</w:t>
      </w:r>
      <w:proofErr w:type="gram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scale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2);</w:t>
      </w:r>
    </w:p>
    <w:p w14:paraId="6836677B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distr2.set_</w:t>
      </w:r>
      <w:proofErr w:type="gram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scale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2);</w:t>
      </w:r>
    </w:p>
    <w:p w14:paraId="0A2CC968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distr1.set_</w:t>
      </w:r>
      <w:proofErr w:type="gram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shift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2);</w:t>
      </w:r>
    </w:p>
    <w:p w14:paraId="73374796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distr2.set_</w:t>
      </w:r>
      <w:proofErr w:type="gram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shift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2);</w:t>
      </w:r>
    </w:p>
    <w:p w14:paraId="2AC23729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MixtureDistribution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lt;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proofErr w:type="gram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m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distr1, distr2, 0.5);</w:t>
      </w:r>
    </w:p>
    <w:p w14:paraId="77CAE87F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E4650B7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equal(</w:t>
      </w:r>
      <w:proofErr w:type="spell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mdistr.density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0), 0.091) == </w:t>
      </w:r>
      <w:r w:rsidRPr="00EA719A">
        <w:rPr>
          <w:rFonts w:ascii="Cascadia Mono" w:hAnsi="Cascadia Mono" w:cs="Cascadia Mono"/>
          <w:color w:val="0000FF"/>
          <w:sz w:val="19"/>
          <w:szCs w:val="19"/>
          <w:lang w:val="en-US"/>
        </w:rPr>
        <w:t>true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A934AA2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mdistr.expected_value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2);</w:t>
      </w:r>
    </w:p>
    <w:p w14:paraId="6FA2EDA2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mdistr.dispersion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8);</w:t>
      </w:r>
    </w:p>
    <w:p w14:paraId="58835650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mdistr.asymmetry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0);</w:t>
      </w:r>
    </w:p>
    <w:p w14:paraId="41931BA5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equal(</w:t>
      </w:r>
      <w:proofErr w:type="spell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mdistr.excess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, 2.953) == </w:t>
      </w:r>
      <w:r w:rsidRPr="00EA719A">
        <w:rPr>
          <w:rFonts w:ascii="Cascadia Mono" w:hAnsi="Cascadia Mono" w:cs="Cascadia Mono"/>
          <w:color w:val="0000FF"/>
          <w:sz w:val="19"/>
          <w:szCs w:val="19"/>
          <w:lang w:val="en-US"/>
        </w:rPr>
        <w:t>true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39867F3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48D8BB68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D9A4E5C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TEST_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ASE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719A">
        <w:rPr>
          <w:rFonts w:ascii="Cascadia Mono" w:hAnsi="Cascadia Mono" w:cs="Cascadia Mono"/>
          <w:color w:val="A31515"/>
          <w:sz w:val="19"/>
          <w:szCs w:val="19"/>
          <w:lang w:val="en-US"/>
        </w:rPr>
        <w:t>"mixture distribution expected"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63BD077F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istr1;</w:t>
      </w:r>
    </w:p>
    <w:p w14:paraId="65D57870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istr2;</w:t>
      </w:r>
    </w:p>
    <w:p w14:paraId="497A50B4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distr1.set_</w:t>
      </w:r>
      <w:proofErr w:type="gram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scale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2);</w:t>
      </w:r>
    </w:p>
    <w:p w14:paraId="7476F86E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distr2.set_</w:t>
      </w:r>
      <w:proofErr w:type="gram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scale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2);</w:t>
      </w:r>
    </w:p>
    <w:p w14:paraId="13259B82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distr1.set_</w:t>
      </w:r>
      <w:proofErr w:type="gram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shift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1);</w:t>
      </w:r>
    </w:p>
    <w:p w14:paraId="24CB9455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distr2.set_</w:t>
      </w:r>
      <w:proofErr w:type="gram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shift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2);</w:t>
      </w:r>
    </w:p>
    <w:p w14:paraId="31064D02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MixtureDistribution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lt;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proofErr w:type="gram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m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distr1, distr2, 0.5);</w:t>
      </w:r>
    </w:p>
    <w:p w14:paraId="59C50E2E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mdistr.expected_value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1.5);</w:t>
      </w:r>
    </w:p>
    <w:p w14:paraId="77BDED59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4C476C16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B0A7277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TEST_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ASE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719A">
        <w:rPr>
          <w:rFonts w:ascii="Cascadia Mono" w:hAnsi="Cascadia Mono" w:cs="Cascadia Mono"/>
          <w:color w:val="A31515"/>
          <w:sz w:val="19"/>
          <w:szCs w:val="19"/>
          <w:lang w:val="en-US"/>
        </w:rPr>
        <w:t>"mixture distribution dispersion"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0AD61D58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istr1;</w:t>
      </w:r>
    </w:p>
    <w:p w14:paraId="533071D7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istr2;</w:t>
      </w:r>
    </w:p>
    <w:p w14:paraId="048C19C7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distr1.set_</w:t>
      </w:r>
      <w:proofErr w:type="gram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scale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1);</w:t>
      </w:r>
    </w:p>
    <w:p w14:paraId="0DC5A483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distr2.set_</w:t>
      </w:r>
      <w:proofErr w:type="gram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scale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3);</w:t>
      </w:r>
    </w:p>
    <w:p w14:paraId="7244F86C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MixtureDistribution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lt;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proofErr w:type="gram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m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distr1, distr2, 0.5);</w:t>
      </w:r>
    </w:p>
    <w:p w14:paraId="5AFB4856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mdistr.dispersion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10);</w:t>
      </w:r>
    </w:p>
    <w:p w14:paraId="7512E3E1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70BD2A5E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40F4D43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TEST_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ASE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719A">
        <w:rPr>
          <w:rFonts w:ascii="Cascadia Mono" w:hAnsi="Cascadia Mono" w:cs="Cascadia Mono"/>
          <w:color w:val="A31515"/>
          <w:sz w:val="19"/>
          <w:szCs w:val="19"/>
          <w:lang w:val="en-US"/>
        </w:rPr>
        <w:t>"late binding mechanism"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7A13D994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istr1;</w:t>
      </w:r>
    </w:p>
    <w:p w14:paraId="668F0597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istr2;</w:t>
      </w:r>
    </w:p>
    <w:p w14:paraId="17D65164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distr1.set_</w:t>
      </w:r>
      <w:proofErr w:type="gram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scale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1);</w:t>
      </w:r>
    </w:p>
    <w:p w14:paraId="13FD3383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distr2.set_</w:t>
      </w:r>
      <w:proofErr w:type="gram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scale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3);</w:t>
      </w:r>
    </w:p>
    <w:p w14:paraId="73ADD552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EDD957C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MixtureDistribution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lt;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proofErr w:type="gram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m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distr1, distr2, 0.5);</w:t>
      </w:r>
    </w:p>
    <w:p w14:paraId="45BCA910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MixtureDistribution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lt;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MixtureDistribution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lt;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gt; mdistr2(distr1, </w:t>
      </w:r>
      <w:proofErr w:type="spell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m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, 0.5);</w:t>
      </w:r>
    </w:p>
    <w:p w14:paraId="71AE9DC1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mdistr2.component1().</w:t>
      </w:r>
      <w:proofErr w:type="spell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get_form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1);</w:t>
      </w:r>
    </w:p>
    <w:p w14:paraId="52E6F83D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mdistr2.component1().</w:t>
      </w:r>
      <w:proofErr w:type="spell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get_shift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0);</w:t>
      </w:r>
    </w:p>
    <w:p w14:paraId="01CE1135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mdistr2.component1().</w:t>
      </w:r>
      <w:proofErr w:type="spell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get_scale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1);</w:t>
      </w:r>
    </w:p>
    <w:p w14:paraId="5976D7F3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mdistr2.component2().component1().</w:t>
      </w:r>
      <w:proofErr w:type="spell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get_form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1);</w:t>
      </w:r>
    </w:p>
    <w:p w14:paraId="3F4759E0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mdistr2.component2().component1().</w:t>
      </w:r>
      <w:proofErr w:type="spell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get_shift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0);</w:t>
      </w:r>
    </w:p>
    <w:p w14:paraId="2F4FB3A1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mdistr2.component2().component1().</w:t>
      </w:r>
      <w:proofErr w:type="spell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get_scale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1);</w:t>
      </w:r>
    </w:p>
    <w:p w14:paraId="1FAAE562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mdistr2.component2().component2().</w:t>
      </w:r>
      <w:proofErr w:type="spell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get_form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1);</w:t>
      </w:r>
    </w:p>
    <w:p w14:paraId="7A2E956C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mdistr2.component2().component2().</w:t>
      </w:r>
      <w:proofErr w:type="spell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get_shift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0);</w:t>
      </w:r>
    </w:p>
    <w:p w14:paraId="6827529C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mdistr2.component2().component2().</w:t>
      </w:r>
      <w:proofErr w:type="spell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get_scale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3);</w:t>
      </w:r>
    </w:p>
    <w:p w14:paraId="4799069C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549F63A4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1BE63AC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TEST_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ASE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A719A">
        <w:rPr>
          <w:rFonts w:ascii="Cascadia Mono" w:hAnsi="Cascadia Mono" w:cs="Cascadia Mono"/>
          <w:color w:val="A31515"/>
          <w:sz w:val="19"/>
          <w:szCs w:val="19"/>
          <w:lang w:val="en-US"/>
        </w:rPr>
        <w:t>"empirical distribution"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00026FD7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Std_dist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istr1;</w:t>
      </w:r>
    </w:p>
    <w:p w14:paraId="788940FA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spellStart"/>
      <w:r w:rsidRPr="00EA719A">
        <w:rPr>
          <w:rFonts w:ascii="Cascadia Mono" w:hAnsi="Cascadia Mono" w:cs="Cascadia Mono"/>
          <w:color w:val="2B91AF"/>
          <w:sz w:val="19"/>
          <w:szCs w:val="19"/>
          <w:lang w:val="en-US"/>
        </w:rPr>
        <w:t>EmpiricalDistribution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ed(</w:t>
      </w:r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distr1, 200, 1);</w:t>
      </w:r>
    </w:p>
    <w:p w14:paraId="448EBEA9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ed.get_size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200);</w:t>
      </w:r>
    </w:p>
    <w:p w14:paraId="33352E97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A719A">
        <w:rPr>
          <w:rFonts w:ascii="Cascadia Mono" w:hAnsi="Cascadia Mono" w:cs="Cascadia Mono"/>
          <w:color w:val="6F008A"/>
          <w:sz w:val="19"/>
          <w:szCs w:val="19"/>
          <w:lang w:val="en-US"/>
        </w:rPr>
        <w:t>CHECK</w:t>
      </w: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ed.get_intrevals_number</w:t>
      </w:r>
      <w:proofErr w:type="spellEnd"/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>() == 8);</w:t>
      </w:r>
    </w:p>
    <w:p w14:paraId="1A491E7D" w14:textId="77777777" w:rsidR="00EA719A" w:rsidRPr="00EA719A" w:rsidRDefault="00EA719A" w:rsidP="00EA719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719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EA719A">
        <w:rPr>
          <w:rFonts w:ascii="Cascadia Mono" w:hAnsi="Cascadia Mono" w:cs="Cascadia Mono"/>
          <w:color w:val="008000"/>
          <w:sz w:val="19"/>
          <w:szCs w:val="19"/>
          <w:lang w:val="en-US"/>
        </w:rPr>
        <w:t>/*</w:t>
      </w:r>
      <w:proofErr w:type="gramStart"/>
      <w:r w:rsidRPr="00EA719A">
        <w:rPr>
          <w:rFonts w:ascii="Cascadia Mono" w:hAnsi="Cascadia Mono" w:cs="Cascadia Mono"/>
          <w:color w:val="008000"/>
          <w:sz w:val="19"/>
          <w:szCs w:val="19"/>
          <w:lang w:val="en-US"/>
        </w:rPr>
        <w:t>CHECK(</w:t>
      </w:r>
      <w:proofErr w:type="gramEnd"/>
      <w:r w:rsidRPr="00EA719A">
        <w:rPr>
          <w:rFonts w:ascii="Cascadia Mono" w:hAnsi="Cascadia Mono" w:cs="Cascadia Mono"/>
          <w:color w:val="008000"/>
          <w:sz w:val="19"/>
          <w:szCs w:val="19"/>
          <w:lang w:val="en-US"/>
        </w:rPr>
        <w:t>equal(</w:t>
      </w:r>
      <w:proofErr w:type="spellStart"/>
      <w:r w:rsidRPr="00EA719A">
        <w:rPr>
          <w:rFonts w:ascii="Cascadia Mono" w:hAnsi="Cascadia Mono" w:cs="Cascadia Mono"/>
          <w:color w:val="008000"/>
          <w:sz w:val="19"/>
          <w:szCs w:val="19"/>
          <w:lang w:val="en-US"/>
        </w:rPr>
        <w:t>ed.expected_value</w:t>
      </w:r>
      <w:proofErr w:type="spellEnd"/>
      <w:r w:rsidRPr="00EA719A">
        <w:rPr>
          <w:rFonts w:ascii="Cascadia Mono" w:hAnsi="Cascadia Mono" w:cs="Cascadia Mono"/>
          <w:color w:val="008000"/>
          <w:sz w:val="19"/>
          <w:szCs w:val="19"/>
          <w:lang w:val="en-US"/>
        </w:rPr>
        <w:t>(), 0.0) == true);*/</w:t>
      </w:r>
    </w:p>
    <w:p w14:paraId="6232DA42" w14:textId="02236DC4" w:rsidR="00EA719A" w:rsidRPr="00531C5B" w:rsidRDefault="00EA719A" w:rsidP="00EA719A">
      <w:pPr>
        <w:rPr>
          <w:b/>
          <w:bCs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14:paraId="4DC54C0D" w14:textId="77777777" w:rsidR="00EA719A" w:rsidRPr="00531C5B" w:rsidRDefault="00EA719A" w:rsidP="00CB54D7">
      <w:pPr>
        <w:spacing w:after="160"/>
        <w:rPr>
          <w:rFonts w:ascii="Cascadia Mono" w:hAnsi="Cascadia Mono" w:cs="Cascadia Mono"/>
          <w:color w:val="000000"/>
          <w:sz w:val="19"/>
          <w:szCs w:val="19"/>
        </w:rPr>
      </w:pPr>
    </w:p>
    <w:p w14:paraId="0A2D58A5" w14:textId="012C5C2A" w:rsidR="00C4480D" w:rsidRPr="00944EBB" w:rsidRDefault="00441623" w:rsidP="00124BB8">
      <w:pPr>
        <w:spacing w:before="240" w:after="240"/>
        <w:jc w:val="center"/>
        <w:rPr>
          <w:b/>
          <w:bCs/>
          <w:color w:val="000000"/>
        </w:rPr>
      </w:pPr>
      <w:r w:rsidRPr="00944EBB">
        <w:rPr>
          <w:b/>
          <w:bCs/>
          <w:color w:val="000000"/>
        </w:rPr>
        <w:t>Обработка исключений</w:t>
      </w:r>
    </w:p>
    <w:p w14:paraId="3EFA5F79" w14:textId="31019B3C" w:rsidR="00710FC8" w:rsidRPr="00E45397" w:rsidRDefault="00E45397" w:rsidP="00B6408C">
      <w:pPr>
        <w:spacing w:before="240" w:after="240"/>
        <w:ind w:firstLine="708"/>
        <w:rPr>
          <w:color w:val="000000"/>
        </w:rPr>
      </w:pPr>
      <w:r>
        <w:rPr>
          <w:color w:val="000000"/>
        </w:rPr>
        <w:t>В программе предусмотрен</w:t>
      </w:r>
      <w:r w:rsidR="00531C5B">
        <w:rPr>
          <w:color w:val="000000"/>
        </w:rPr>
        <w:t xml:space="preserve">ы юнит тесты для проверки программы, а </w:t>
      </w:r>
      <w:proofErr w:type="gramStart"/>
      <w:r w:rsidR="00531C5B">
        <w:rPr>
          <w:color w:val="000000"/>
        </w:rPr>
        <w:t>так же</w:t>
      </w:r>
      <w:proofErr w:type="gramEnd"/>
      <w:r w:rsidR="00531C5B">
        <w:rPr>
          <w:color w:val="000000"/>
        </w:rPr>
        <w:t xml:space="preserve"> обработка исключений с помощью </w:t>
      </w:r>
      <w:r w:rsidR="00531C5B">
        <w:rPr>
          <w:color w:val="000000"/>
          <w:lang w:val="en-US"/>
        </w:rPr>
        <w:t>try</w:t>
      </w:r>
      <w:r w:rsidR="00531C5B" w:rsidRPr="00531C5B">
        <w:rPr>
          <w:color w:val="000000"/>
        </w:rPr>
        <w:t xml:space="preserve"> - </w:t>
      </w:r>
      <w:r w:rsidR="00531C5B">
        <w:rPr>
          <w:color w:val="000000"/>
          <w:lang w:val="en-US"/>
        </w:rPr>
        <w:t>catch</w:t>
      </w:r>
      <w:r w:rsidR="00531C5B" w:rsidRPr="00531C5B">
        <w:rPr>
          <w:color w:val="000000"/>
        </w:rPr>
        <w:t xml:space="preserve"> </w:t>
      </w:r>
      <w:r w:rsidR="00531C5B">
        <w:rPr>
          <w:color w:val="000000"/>
        </w:rPr>
        <w:t>–</w:t>
      </w:r>
      <w:r w:rsidR="00531C5B" w:rsidRPr="00531C5B">
        <w:rPr>
          <w:color w:val="000000"/>
        </w:rPr>
        <w:t xml:space="preserve"> </w:t>
      </w:r>
      <w:r w:rsidR="00531C5B">
        <w:rPr>
          <w:color w:val="000000"/>
          <w:lang w:val="en-US"/>
        </w:rPr>
        <w:t>throw</w:t>
      </w:r>
      <w:r w:rsidR="00531C5B" w:rsidRPr="00531C5B">
        <w:rPr>
          <w:color w:val="000000"/>
        </w:rPr>
        <w:t xml:space="preserve"> - </w:t>
      </w:r>
      <w:r w:rsidR="00531C5B">
        <w:rPr>
          <w:color w:val="000000"/>
        </w:rPr>
        <w:t>конструкций</w:t>
      </w:r>
      <w:r>
        <w:rPr>
          <w:color w:val="000000"/>
        </w:rPr>
        <w:t>.</w:t>
      </w:r>
    </w:p>
    <w:p w14:paraId="736BA112" w14:textId="055DEEBB" w:rsidR="00441623" w:rsidRDefault="00441623" w:rsidP="00A159B7">
      <w:pPr>
        <w:spacing w:before="240" w:after="240"/>
        <w:jc w:val="center"/>
        <w:rPr>
          <w:b/>
          <w:bCs/>
        </w:rPr>
      </w:pPr>
      <w:r>
        <w:rPr>
          <w:b/>
          <w:bCs/>
        </w:rPr>
        <w:t>Тесты программы</w:t>
      </w:r>
    </w:p>
    <w:p w14:paraId="77B028E4" w14:textId="18C0DD41" w:rsidR="00441623" w:rsidRDefault="00913E1F" w:rsidP="00913E1F">
      <w:pPr>
        <w:pStyle w:val="a4"/>
        <w:ind w:left="0"/>
        <w:jc w:val="left"/>
      </w:pPr>
      <w:r>
        <w:t>1.</w:t>
      </w:r>
      <w:r w:rsidR="00441623">
        <w:t xml:space="preserve">Тест для </w:t>
      </w:r>
      <w:r w:rsidR="00F77BCA">
        <w:t xml:space="preserve">сдвиг масштабных преобразований </w:t>
      </w:r>
      <w:r w:rsidR="00441623">
        <w:t>(</w:t>
      </w:r>
      <w:r w:rsidR="00441623">
        <w:rPr>
          <w:lang w:val="en-US"/>
        </w:rPr>
        <w:t>n</w:t>
      </w:r>
      <w:r w:rsidR="00441623" w:rsidRPr="002A6831">
        <w:t>=</w:t>
      </w:r>
      <w:r w:rsidR="00E2616D">
        <w:t>1</w:t>
      </w:r>
      <w:r w:rsidR="00441623" w:rsidRPr="002A6831">
        <w:t>000</w:t>
      </w:r>
      <w:r w:rsidR="00441623">
        <w:t>):</w:t>
      </w:r>
    </w:p>
    <w:p w14:paraId="1D42001A" w14:textId="3ABB0F6C" w:rsidR="00441623" w:rsidRDefault="00236AEC" w:rsidP="00C4480D">
      <w:pPr>
        <w:spacing w:before="240" w:after="240"/>
        <w:rPr>
          <w:color w:val="000000"/>
        </w:rPr>
      </w:pPr>
      <w:r>
        <w:rPr>
          <w:noProof/>
        </w:rPr>
        <w:drawing>
          <wp:inline distT="0" distB="0" distL="0" distR="0" wp14:anchorId="529B29FC" wp14:editId="673D6E3D">
            <wp:extent cx="4754880" cy="1318260"/>
            <wp:effectExtent l="0" t="0" r="7620" b="0"/>
            <wp:docPr id="174276497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4880" cy="1318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5B6111" w14:textId="6F370D63" w:rsidR="008627F3" w:rsidRDefault="00AF6F18" w:rsidP="00C4480D">
      <w:pPr>
        <w:spacing w:before="240" w:after="240"/>
        <w:rPr>
          <w:color w:val="000000"/>
        </w:rPr>
      </w:pPr>
      <w:r w:rsidRPr="00AF6F18">
        <w:rPr>
          <w:noProof/>
          <w:color w:val="000000"/>
        </w:rPr>
        <w:lastRenderedPageBreak/>
        <w:drawing>
          <wp:inline distT="0" distB="0" distL="0" distR="0" wp14:anchorId="34F17FF6" wp14:editId="5230E438">
            <wp:extent cx="5940425" cy="3129280"/>
            <wp:effectExtent l="0" t="0" r="3175" b="0"/>
            <wp:docPr id="123913143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9131432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29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A3DAE" w:rsidRPr="007A3DAE">
        <w:rPr>
          <w:color w:val="000000"/>
        </w:rPr>
        <w:t xml:space="preserve"> </w:t>
      </w:r>
      <w:r w:rsidR="007A3DAE">
        <w:rPr>
          <w:color w:val="000000"/>
        </w:rPr>
        <w:t>Произошел сдвиг вправо на 3 единицы и масштаб изменился в два раза, как и ожидалось.</w:t>
      </w:r>
    </w:p>
    <w:p w14:paraId="4CD697D5" w14:textId="673BAF3A" w:rsidR="008627F3" w:rsidRDefault="008627F3" w:rsidP="00C4480D">
      <w:pPr>
        <w:spacing w:before="240" w:after="240"/>
        <w:rPr>
          <w:color w:val="000000"/>
        </w:rPr>
      </w:pPr>
      <w:r>
        <w:rPr>
          <w:color w:val="000000"/>
        </w:rPr>
        <w:t>Как можем видеть, все значения посчитаны корректно, а график построен правильно.</w:t>
      </w:r>
    </w:p>
    <w:p w14:paraId="3F3FD135" w14:textId="77777777" w:rsidR="00D45B99" w:rsidRDefault="00D45B99" w:rsidP="00456AE0">
      <w:pPr>
        <w:pStyle w:val="a4"/>
        <w:ind w:left="0"/>
        <w:jc w:val="left"/>
        <w:rPr>
          <w:color w:val="000000"/>
        </w:rPr>
      </w:pPr>
    </w:p>
    <w:p w14:paraId="3F6168C9" w14:textId="77777777" w:rsidR="00D45B99" w:rsidRDefault="00D45B99" w:rsidP="00456AE0">
      <w:pPr>
        <w:pStyle w:val="a4"/>
        <w:ind w:left="0"/>
        <w:jc w:val="left"/>
        <w:rPr>
          <w:color w:val="000000"/>
        </w:rPr>
      </w:pPr>
    </w:p>
    <w:p w14:paraId="43171B78" w14:textId="0E49C6EF" w:rsidR="00456AE0" w:rsidRDefault="00913E1F" w:rsidP="00456AE0">
      <w:pPr>
        <w:pStyle w:val="a4"/>
        <w:ind w:left="0"/>
        <w:jc w:val="left"/>
      </w:pPr>
      <w:r>
        <w:rPr>
          <w:color w:val="000000"/>
        </w:rPr>
        <w:t>2.</w:t>
      </w:r>
      <w:r w:rsidR="00456AE0">
        <w:t xml:space="preserve">Тест для </w:t>
      </w:r>
      <w:r w:rsidR="00D97DD4">
        <w:t>стандартного распределения</w:t>
      </w:r>
      <w:r w:rsidR="00456AE0">
        <w:t xml:space="preserve"> (</w:t>
      </w:r>
      <w:r w:rsidR="00456AE0">
        <w:rPr>
          <w:lang w:val="en-US"/>
        </w:rPr>
        <w:t>n</w:t>
      </w:r>
      <w:r w:rsidR="00456AE0" w:rsidRPr="00AD69CB">
        <w:t>=</w:t>
      </w:r>
      <w:r w:rsidR="00D97DD4">
        <w:t>1</w:t>
      </w:r>
      <w:r w:rsidR="00456AE0" w:rsidRPr="00AD69CB">
        <w:t>000</w:t>
      </w:r>
      <w:r w:rsidR="00456AE0">
        <w:t>):</w:t>
      </w:r>
    </w:p>
    <w:p w14:paraId="30A71336" w14:textId="789A6169" w:rsidR="000A3D22" w:rsidRDefault="000A3D22" w:rsidP="00456AE0">
      <w:pPr>
        <w:pStyle w:val="a4"/>
        <w:ind w:left="0"/>
        <w:jc w:val="left"/>
      </w:pPr>
    </w:p>
    <w:p w14:paraId="5597DF59" w14:textId="5EBDEA6A" w:rsidR="000A3D22" w:rsidRDefault="008E282D" w:rsidP="00456AE0">
      <w:pPr>
        <w:pStyle w:val="a4"/>
        <w:ind w:left="0"/>
        <w:jc w:val="left"/>
      </w:pPr>
      <w:r>
        <w:rPr>
          <w:noProof/>
        </w:rPr>
        <w:drawing>
          <wp:inline distT="0" distB="0" distL="0" distR="0" wp14:anchorId="088738CE" wp14:editId="487229E4">
            <wp:extent cx="3802380" cy="1287780"/>
            <wp:effectExtent l="0" t="0" r="7620" b="7620"/>
            <wp:docPr id="2146011819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2380" cy="128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BE3B0E" w14:textId="48C25FD2" w:rsidR="008627F3" w:rsidRDefault="004E4BE7" w:rsidP="00C4480D">
      <w:pPr>
        <w:spacing w:before="240" w:after="240"/>
        <w:rPr>
          <w:color w:val="000000"/>
        </w:rPr>
      </w:pPr>
      <w:r w:rsidRPr="004E4BE7">
        <w:rPr>
          <w:noProof/>
          <w:color w:val="000000"/>
        </w:rPr>
        <w:lastRenderedPageBreak/>
        <w:drawing>
          <wp:inline distT="0" distB="0" distL="0" distR="0" wp14:anchorId="63E2C9BD" wp14:editId="4D64B58D">
            <wp:extent cx="5940425" cy="3090545"/>
            <wp:effectExtent l="0" t="0" r="3175" b="0"/>
            <wp:docPr id="63782244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7822447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90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BD5F4D" w14:textId="130A09C6" w:rsidR="00A40E19" w:rsidRDefault="00A40E19" w:rsidP="00C4480D">
      <w:pPr>
        <w:spacing w:before="240" w:after="240"/>
        <w:rPr>
          <w:color w:val="000000"/>
        </w:rPr>
      </w:pPr>
      <w:r w:rsidRPr="00C17607">
        <w:rPr>
          <w:color w:val="000000"/>
        </w:rPr>
        <w:t>3.</w:t>
      </w:r>
      <w:r>
        <w:rPr>
          <w:color w:val="000000"/>
        </w:rPr>
        <w:t xml:space="preserve"> Попытка создать объект с</w:t>
      </w:r>
      <w:r w:rsidR="00C17607">
        <w:rPr>
          <w:color w:val="000000"/>
        </w:rPr>
        <w:t xml:space="preserve"> некорректными входными </w:t>
      </w:r>
      <w:proofErr w:type="gramStart"/>
      <w:r w:rsidR="00C17607">
        <w:rPr>
          <w:color w:val="000000"/>
        </w:rPr>
        <w:t>данными(</w:t>
      </w:r>
      <w:proofErr w:type="gramEnd"/>
      <w:r w:rsidR="00C17607">
        <w:rPr>
          <w:color w:val="000000"/>
        </w:rPr>
        <w:t>параметр формы меньше 1)</w:t>
      </w:r>
    </w:p>
    <w:p w14:paraId="47B6EC38" w14:textId="4D252B42" w:rsidR="009E647C" w:rsidRDefault="008E282D" w:rsidP="00C4480D">
      <w:pPr>
        <w:spacing w:before="240" w:after="240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6086D57" wp14:editId="13D6ECFC">
            <wp:extent cx="4747260" cy="1463040"/>
            <wp:effectExtent l="0" t="0" r="0" b="3810"/>
            <wp:docPr id="978834696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7260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D9BC8B" w14:textId="6744712E" w:rsidR="00C17607" w:rsidRDefault="00C17607" w:rsidP="00C4480D">
      <w:pPr>
        <w:spacing w:before="240" w:after="240"/>
        <w:rPr>
          <w:color w:val="000000"/>
        </w:rPr>
      </w:pPr>
      <w:r>
        <w:rPr>
          <w:color w:val="000000"/>
        </w:rPr>
        <w:t>5.Попытка вызвать конструктор с несуществующим файлом</w:t>
      </w:r>
    </w:p>
    <w:p w14:paraId="7EB4507E" w14:textId="55B18128" w:rsidR="00C17607" w:rsidRDefault="008E282D" w:rsidP="00C4480D">
      <w:pPr>
        <w:spacing w:before="240" w:after="240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AB7BEB9" wp14:editId="406AA10F">
            <wp:extent cx="4762500" cy="693420"/>
            <wp:effectExtent l="0" t="0" r="0" b="0"/>
            <wp:docPr id="1061175960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693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42867D" w14:textId="05C2AF45" w:rsidR="00C17607" w:rsidRDefault="00C17607" w:rsidP="00C4480D">
      <w:pPr>
        <w:spacing w:before="240" w:after="240"/>
        <w:rPr>
          <w:color w:val="000000"/>
        </w:rPr>
      </w:pPr>
      <w:r>
        <w:rPr>
          <w:color w:val="000000"/>
        </w:rPr>
        <w:t>6. Во входном файле присутствуют символы</w:t>
      </w:r>
    </w:p>
    <w:p w14:paraId="18CA9FDE" w14:textId="0464B5FE" w:rsidR="00C17607" w:rsidRDefault="00CC1102" w:rsidP="00C4480D">
      <w:pPr>
        <w:spacing w:before="240" w:after="240"/>
        <w:rPr>
          <w:color w:val="000000"/>
        </w:rPr>
      </w:pPr>
      <w:r w:rsidRPr="00CC1102">
        <w:rPr>
          <w:noProof/>
          <w:color w:val="000000"/>
        </w:rPr>
        <w:drawing>
          <wp:inline distT="0" distB="0" distL="0" distR="0" wp14:anchorId="26A6758A" wp14:editId="5AF805AC">
            <wp:extent cx="1524213" cy="1276528"/>
            <wp:effectExtent l="0" t="0" r="0" b="0"/>
            <wp:docPr id="168805950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8059505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524213" cy="1276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EA9EAB" w14:textId="3C42F8AF" w:rsidR="00C17607" w:rsidRDefault="008E282D" w:rsidP="00C4480D">
      <w:pPr>
        <w:spacing w:before="240" w:after="240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4FEE241A" wp14:editId="186D82E3">
            <wp:extent cx="4747260" cy="944880"/>
            <wp:effectExtent l="0" t="0" r="0" b="7620"/>
            <wp:docPr id="1814587694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7260" cy="944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99E314" w14:textId="7BC65F5C" w:rsidR="00C17607" w:rsidRDefault="00C17607" w:rsidP="00C4480D">
      <w:pPr>
        <w:spacing w:before="240" w:after="240"/>
        <w:rPr>
          <w:color w:val="000000"/>
        </w:rPr>
      </w:pPr>
      <w:r>
        <w:rPr>
          <w:color w:val="000000"/>
        </w:rPr>
        <w:t>7.Во входном файле меньше 3 чисел</w:t>
      </w:r>
    </w:p>
    <w:p w14:paraId="0445534C" w14:textId="25A6E739" w:rsidR="00C17607" w:rsidRDefault="00CC1102" w:rsidP="00C4480D">
      <w:pPr>
        <w:spacing w:before="240" w:after="240"/>
        <w:rPr>
          <w:color w:val="000000"/>
        </w:rPr>
      </w:pPr>
      <w:r w:rsidRPr="00CC1102">
        <w:rPr>
          <w:noProof/>
          <w:color w:val="000000"/>
        </w:rPr>
        <w:drawing>
          <wp:inline distT="0" distB="0" distL="0" distR="0" wp14:anchorId="0F0134A6" wp14:editId="3C4D8DF6">
            <wp:extent cx="1400370" cy="1086002"/>
            <wp:effectExtent l="0" t="0" r="0" b="0"/>
            <wp:docPr id="85679690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6796905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400370" cy="10860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B67F8A" w14:textId="29AB39BD" w:rsidR="000C3306" w:rsidRDefault="008E282D" w:rsidP="00C4480D">
      <w:pPr>
        <w:spacing w:before="240" w:after="240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F3E8B00" wp14:editId="478D0D67">
            <wp:extent cx="4747260" cy="922020"/>
            <wp:effectExtent l="0" t="0" r="0" b="0"/>
            <wp:docPr id="664392827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7260" cy="922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300C6D" w14:textId="77777777" w:rsidR="000C3306" w:rsidRDefault="000C3306" w:rsidP="00C4480D">
      <w:pPr>
        <w:spacing w:before="240" w:after="240"/>
        <w:rPr>
          <w:color w:val="000000"/>
        </w:rPr>
      </w:pPr>
    </w:p>
    <w:p w14:paraId="4CDE7B25" w14:textId="09478117" w:rsidR="00C62DAD" w:rsidRDefault="00CC1102" w:rsidP="00C4480D">
      <w:pPr>
        <w:spacing w:before="240" w:after="240"/>
        <w:rPr>
          <w:color w:val="000000"/>
        </w:rPr>
      </w:pPr>
      <w:r w:rsidRPr="00CC1102">
        <w:rPr>
          <w:color w:val="000000"/>
        </w:rPr>
        <w:t>8</w:t>
      </w:r>
      <w:r w:rsidR="00C62DAD" w:rsidRPr="00C62DAD">
        <w:rPr>
          <w:color w:val="000000"/>
        </w:rPr>
        <w:t xml:space="preserve">. </w:t>
      </w:r>
      <w:r w:rsidR="00C62DAD">
        <w:rPr>
          <w:color w:val="000000"/>
        </w:rPr>
        <w:t xml:space="preserve">Сравнение полученных результатов с </w:t>
      </w:r>
      <w:proofErr w:type="spellStart"/>
      <w:r w:rsidR="00C62DAD">
        <w:rPr>
          <w:color w:val="000000"/>
        </w:rPr>
        <w:t>л.р</w:t>
      </w:r>
      <w:proofErr w:type="spellEnd"/>
      <w:r w:rsidR="00C62DAD">
        <w:rPr>
          <w:color w:val="000000"/>
        </w:rPr>
        <w:t>. №1</w:t>
      </w:r>
    </w:p>
    <w:p w14:paraId="6A94FDF4" w14:textId="158CC818" w:rsidR="00C62DAD" w:rsidRPr="00DE2450" w:rsidRDefault="00C62DAD" w:rsidP="00C4480D">
      <w:pPr>
        <w:spacing w:before="240" w:after="240"/>
        <w:rPr>
          <w:color w:val="000000"/>
        </w:rPr>
      </w:pPr>
      <w:r>
        <w:rPr>
          <w:color w:val="000000"/>
        </w:rPr>
        <w:t>Размер выборки</w:t>
      </w:r>
      <w:r w:rsidRPr="00DE2450">
        <w:rPr>
          <w:color w:val="000000"/>
        </w:rPr>
        <w:t>: 1000</w:t>
      </w:r>
    </w:p>
    <w:p w14:paraId="6206CFD3" w14:textId="14538436" w:rsidR="00C62DAD" w:rsidRPr="00DE2450" w:rsidRDefault="00C62DAD" w:rsidP="00C4480D">
      <w:pPr>
        <w:spacing w:before="240" w:after="240"/>
        <w:rPr>
          <w:color w:val="000000"/>
        </w:rPr>
      </w:pPr>
      <w:r>
        <w:rPr>
          <w:color w:val="000000"/>
        </w:rPr>
        <w:t>Параметры</w:t>
      </w:r>
      <w:r w:rsidRPr="00DE2450">
        <w:rPr>
          <w:color w:val="000000"/>
        </w:rPr>
        <w:t>:</w:t>
      </w:r>
    </w:p>
    <w:p w14:paraId="6303B786" w14:textId="15140556" w:rsidR="00C62DAD" w:rsidRPr="004E3B79" w:rsidRDefault="00C62DAD" w:rsidP="00C4480D">
      <w:pPr>
        <w:spacing w:before="240" w:after="240"/>
        <w:rPr>
          <w:color w:val="000000"/>
        </w:rPr>
      </w:pPr>
      <w:r>
        <w:rPr>
          <w:color w:val="000000"/>
        </w:rPr>
        <w:t>Форма</w:t>
      </w:r>
      <w:r w:rsidRPr="00DE2450">
        <w:rPr>
          <w:color w:val="000000"/>
        </w:rPr>
        <w:t>:</w:t>
      </w:r>
      <w:proofErr w:type="gramStart"/>
      <w:r w:rsidR="00A159B7" w:rsidRPr="004E3B79">
        <w:rPr>
          <w:color w:val="000000"/>
        </w:rPr>
        <w:t>2</w:t>
      </w:r>
      <w:r w:rsidRPr="00DE2450">
        <w:rPr>
          <w:color w:val="000000"/>
        </w:rPr>
        <w:t>;</w:t>
      </w:r>
      <w:r>
        <w:rPr>
          <w:color w:val="000000"/>
        </w:rPr>
        <w:t>сдвиг</w:t>
      </w:r>
      <w:proofErr w:type="gramEnd"/>
      <w:r w:rsidRPr="00DE2450">
        <w:rPr>
          <w:color w:val="000000"/>
        </w:rPr>
        <w:t>:</w:t>
      </w:r>
      <w:r w:rsidR="00A159B7" w:rsidRPr="004E3B79">
        <w:rPr>
          <w:color w:val="000000"/>
        </w:rPr>
        <w:t>4</w:t>
      </w:r>
      <w:r w:rsidRPr="00DE2450">
        <w:rPr>
          <w:color w:val="000000"/>
        </w:rPr>
        <w:t>;</w:t>
      </w:r>
      <w:r>
        <w:rPr>
          <w:color w:val="000000"/>
        </w:rPr>
        <w:t>масштаб</w:t>
      </w:r>
      <w:r w:rsidRPr="00DE2450">
        <w:rPr>
          <w:color w:val="000000"/>
        </w:rPr>
        <w:t>:</w:t>
      </w:r>
      <w:r w:rsidR="00A159B7" w:rsidRPr="004E3B79">
        <w:rPr>
          <w:color w:val="000000"/>
        </w:rPr>
        <w:t>3</w:t>
      </w:r>
    </w:p>
    <w:p w14:paraId="56F052FE" w14:textId="5794D970" w:rsidR="00BD57C0" w:rsidRDefault="00A159B7" w:rsidP="00C4480D">
      <w:pPr>
        <w:spacing w:before="240" w:after="240"/>
        <w:rPr>
          <w:color w:val="000000"/>
          <w:lang w:val="en-US"/>
        </w:rPr>
      </w:pPr>
      <w:r w:rsidRPr="00A159B7">
        <w:rPr>
          <w:noProof/>
          <w:color w:val="000000"/>
          <w:lang w:val="en-US"/>
        </w:rPr>
        <w:drawing>
          <wp:inline distT="0" distB="0" distL="0" distR="0" wp14:anchorId="0466943A" wp14:editId="39156B3D">
            <wp:extent cx="5940425" cy="3384550"/>
            <wp:effectExtent l="0" t="0" r="3175" b="6350"/>
            <wp:docPr id="24443364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4433647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84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B3D67A" w14:textId="1D0CC34A" w:rsidR="00BD57C0" w:rsidRDefault="00BD57C0" w:rsidP="00C4480D">
      <w:pPr>
        <w:spacing w:before="240" w:after="240"/>
        <w:rPr>
          <w:color w:val="000000"/>
        </w:rPr>
      </w:pPr>
      <w:proofErr w:type="spellStart"/>
      <w:r>
        <w:rPr>
          <w:color w:val="000000"/>
        </w:rPr>
        <w:lastRenderedPageBreak/>
        <w:t>Л.р</w:t>
      </w:r>
      <w:proofErr w:type="spellEnd"/>
      <w:r>
        <w:rPr>
          <w:color w:val="000000"/>
        </w:rPr>
        <w:t>. №1</w:t>
      </w:r>
    </w:p>
    <w:p w14:paraId="0DACA7A8" w14:textId="25532313" w:rsidR="00BD57C0" w:rsidRDefault="00F839EF" w:rsidP="00C4480D">
      <w:pPr>
        <w:spacing w:before="240" w:after="240"/>
        <w:rPr>
          <w:color w:val="000000"/>
          <w:lang w:val="en-US"/>
        </w:rPr>
      </w:pPr>
      <w:r w:rsidRPr="00A159B7">
        <w:rPr>
          <w:noProof/>
          <w:color w:val="000000"/>
          <w:lang w:val="en-US"/>
        </w:rPr>
        <w:drawing>
          <wp:inline distT="0" distB="0" distL="0" distR="0" wp14:anchorId="01755524" wp14:editId="500ED9A7">
            <wp:extent cx="5940425" cy="3384550"/>
            <wp:effectExtent l="0" t="0" r="3175" b="6350"/>
            <wp:docPr id="74110847" name="Рисунок 74110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4433647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84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4D9F8A" w14:textId="6A325646" w:rsidR="00BD57C0" w:rsidRDefault="00BD57C0" w:rsidP="00C4480D">
      <w:pPr>
        <w:spacing w:before="240" w:after="240"/>
        <w:rPr>
          <w:color w:val="000000"/>
        </w:rPr>
      </w:pPr>
      <w:proofErr w:type="spellStart"/>
      <w:r>
        <w:rPr>
          <w:color w:val="000000"/>
        </w:rPr>
        <w:t>Л.р</w:t>
      </w:r>
      <w:proofErr w:type="spellEnd"/>
      <w:r>
        <w:rPr>
          <w:color w:val="000000"/>
        </w:rPr>
        <w:t xml:space="preserve"> №</w:t>
      </w:r>
      <w:r w:rsidR="000A7776">
        <w:rPr>
          <w:color w:val="000000"/>
        </w:rPr>
        <w:t>4</w:t>
      </w:r>
      <w:r>
        <w:rPr>
          <w:color w:val="000000"/>
        </w:rPr>
        <w:t xml:space="preserve"> </w:t>
      </w:r>
    </w:p>
    <w:p w14:paraId="12622168" w14:textId="00C36DEA" w:rsidR="00B6408C" w:rsidRDefault="00BD57C0" w:rsidP="00C4480D">
      <w:pPr>
        <w:spacing w:before="240" w:after="240"/>
        <w:rPr>
          <w:color w:val="000000"/>
        </w:rPr>
      </w:pPr>
      <w:r>
        <w:rPr>
          <w:color w:val="000000"/>
        </w:rPr>
        <w:t>Как мы видим, полученные результаты совпадают, что говорит о корректности работы программы.</w:t>
      </w:r>
    </w:p>
    <w:p w14:paraId="7AC55E66" w14:textId="1166BD0E" w:rsidR="008E282D" w:rsidRPr="00B6408C" w:rsidRDefault="008E282D" w:rsidP="008416ED">
      <w:pPr>
        <w:spacing w:after="160"/>
        <w:jc w:val="left"/>
        <w:rPr>
          <w:color w:val="000000"/>
        </w:rPr>
      </w:pPr>
    </w:p>
    <w:p w14:paraId="0F090E71" w14:textId="05BFDA28" w:rsidR="00F45660" w:rsidRPr="00F45660" w:rsidRDefault="00F45660" w:rsidP="00A159B7">
      <w:pPr>
        <w:spacing w:before="240" w:after="240"/>
        <w:jc w:val="center"/>
        <w:rPr>
          <w:b/>
          <w:bCs/>
          <w:color w:val="000000"/>
        </w:rPr>
      </w:pPr>
      <w:r w:rsidRPr="00F45660">
        <w:rPr>
          <w:b/>
          <w:bCs/>
          <w:color w:val="000000"/>
        </w:rPr>
        <w:t>Выводы</w:t>
      </w:r>
    </w:p>
    <w:p w14:paraId="143A4AA3" w14:textId="2DA8B89F" w:rsidR="00F45660" w:rsidRPr="00A40E19" w:rsidRDefault="00F45660" w:rsidP="00F45660">
      <w:pPr>
        <w:spacing w:before="240" w:after="240"/>
        <w:ind w:firstLine="708"/>
        <w:rPr>
          <w:color w:val="000000"/>
        </w:rPr>
      </w:pPr>
      <w:r>
        <w:rPr>
          <w:color w:val="000000"/>
        </w:rPr>
        <w:t xml:space="preserve">Используя методы, реализованные </w:t>
      </w:r>
      <w:r w:rsidR="00A159B7">
        <w:rPr>
          <w:color w:val="000000"/>
        </w:rPr>
        <w:t>в ходе первой лабораторной работы,</w:t>
      </w:r>
      <w:r>
        <w:rPr>
          <w:color w:val="000000"/>
        </w:rPr>
        <w:t xml:space="preserve"> мы создали класс</w:t>
      </w:r>
      <w:r w:rsidR="00B85F23">
        <w:rPr>
          <w:color w:val="000000"/>
        </w:rPr>
        <w:t>ы</w:t>
      </w:r>
      <w:r>
        <w:rPr>
          <w:color w:val="000000"/>
        </w:rPr>
        <w:t xml:space="preserve"> с методами, позволяющими вычислять характеристики стандартного</w:t>
      </w:r>
      <w:r w:rsidR="00B85F23">
        <w:rPr>
          <w:color w:val="000000"/>
        </w:rPr>
        <w:t>, смешанного и эмпирического</w:t>
      </w:r>
      <w:r>
        <w:rPr>
          <w:color w:val="000000"/>
        </w:rPr>
        <w:t xml:space="preserve"> распределения, а также генерировать выборку данных и выводить ее для построения графиков. Была обеспечена </w:t>
      </w:r>
      <w:proofErr w:type="spellStart"/>
      <w:r>
        <w:rPr>
          <w:color w:val="000000"/>
        </w:rPr>
        <w:t>персистентность</w:t>
      </w:r>
      <w:proofErr w:type="spellEnd"/>
      <w:r>
        <w:rPr>
          <w:color w:val="000000"/>
        </w:rPr>
        <w:t xml:space="preserve"> объекта средствами сохранения и считывания атрибутов класса с файла, реализованы обработки исключений для разных ошибочных ситуаций, которые могут возникнуть при работе с классом.</w:t>
      </w:r>
    </w:p>
    <w:sectPr w:rsidR="00F45660" w:rsidRPr="00A40E19">
      <w:footerReference w:type="default" r:id="rId82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CE62B49" w14:textId="77777777" w:rsidR="00315BB7" w:rsidRDefault="00315BB7" w:rsidP="00B96807">
      <w:pPr>
        <w:spacing w:line="240" w:lineRule="auto"/>
      </w:pPr>
      <w:r>
        <w:separator/>
      </w:r>
    </w:p>
  </w:endnote>
  <w:endnote w:type="continuationSeparator" w:id="0">
    <w:p w14:paraId="3C2697A2" w14:textId="77777777" w:rsidR="00315BB7" w:rsidRDefault="00315BB7" w:rsidP="00B9680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274322378"/>
      <w:docPartObj>
        <w:docPartGallery w:val="Page Numbers (Bottom of Page)"/>
        <w:docPartUnique/>
      </w:docPartObj>
    </w:sdtPr>
    <w:sdtContent>
      <w:p w14:paraId="5C901E9A" w14:textId="4168DB0E" w:rsidR="00B96807" w:rsidRDefault="00B96807">
        <w:pPr>
          <w:pStyle w:val="a7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0CB249A8" w14:textId="77777777" w:rsidR="00B96807" w:rsidRDefault="00B96807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F3318C3" w14:textId="77777777" w:rsidR="00315BB7" w:rsidRDefault="00315BB7" w:rsidP="00B96807">
      <w:pPr>
        <w:spacing w:line="240" w:lineRule="auto"/>
      </w:pPr>
      <w:r>
        <w:separator/>
      </w:r>
    </w:p>
  </w:footnote>
  <w:footnote w:type="continuationSeparator" w:id="0">
    <w:p w14:paraId="0886C029" w14:textId="77777777" w:rsidR="00315BB7" w:rsidRDefault="00315BB7" w:rsidP="00B9680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C5E3C33"/>
    <w:multiLevelType w:val="hybridMultilevel"/>
    <w:tmpl w:val="E3EC94C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DFD4EB9"/>
    <w:multiLevelType w:val="hybridMultilevel"/>
    <w:tmpl w:val="7ED41366"/>
    <w:lvl w:ilvl="0" w:tplc="924CD86C">
      <w:start w:val="1"/>
      <w:numFmt w:val="decimal"/>
      <w:lvlText w:val="%1)"/>
      <w:lvlJc w:val="left"/>
      <w:pPr>
        <w:ind w:left="785" w:hanging="360"/>
      </w:pPr>
      <w:rPr>
        <w:rFonts w:hint="default"/>
        <w:color w:val="auto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" w15:restartNumberingAfterBreak="0">
    <w:nsid w:val="62E126C3"/>
    <w:multiLevelType w:val="hybridMultilevel"/>
    <w:tmpl w:val="81424C1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FBB1764"/>
    <w:multiLevelType w:val="hybridMultilevel"/>
    <w:tmpl w:val="F71687C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15652892">
    <w:abstractNumId w:val="2"/>
  </w:num>
  <w:num w:numId="2" w16cid:durableId="1453480805">
    <w:abstractNumId w:val="3"/>
  </w:num>
  <w:num w:numId="3" w16cid:durableId="1466314480">
    <w:abstractNumId w:val="0"/>
  </w:num>
  <w:num w:numId="4" w16cid:durableId="93771184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B4526"/>
    <w:rsid w:val="000569DC"/>
    <w:rsid w:val="00061B7C"/>
    <w:rsid w:val="000829F7"/>
    <w:rsid w:val="000A3D22"/>
    <w:rsid w:val="000A7776"/>
    <w:rsid w:val="000C3306"/>
    <w:rsid w:val="000F0F74"/>
    <w:rsid w:val="00100DA7"/>
    <w:rsid w:val="00120104"/>
    <w:rsid w:val="00123E59"/>
    <w:rsid w:val="00124BB8"/>
    <w:rsid w:val="00141A8C"/>
    <w:rsid w:val="00145CC2"/>
    <w:rsid w:val="00145FAC"/>
    <w:rsid w:val="00177E94"/>
    <w:rsid w:val="001B07B6"/>
    <w:rsid w:val="001C283D"/>
    <w:rsid w:val="001D790F"/>
    <w:rsid w:val="001E1FF5"/>
    <w:rsid w:val="001E36E8"/>
    <w:rsid w:val="0021654C"/>
    <w:rsid w:val="00236AEC"/>
    <w:rsid w:val="00247B57"/>
    <w:rsid w:val="00254CD5"/>
    <w:rsid w:val="00273ACC"/>
    <w:rsid w:val="002A3FDE"/>
    <w:rsid w:val="002B24E3"/>
    <w:rsid w:val="00315BB7"/>
    <w:rsid w:val="00316774"/>
    <w:rsid w:val="00334A8C"/>
    <w:rsid w:val="00391ACE"/>
    <w:rsid w:val="003A05BE"/>
    <w:rsid w:val="003A35FD"/>
    <w:rsid w:val="003D78DF"/>
    <w:rsid w:val="003E45BC"/>
    <w:rsid w:val="00407688"/>
    <w:rsid w:val="00441623"/>
    <w:rsid w:val="00456AE0"/>
    <w:rsid w:val="00474D26"/>
    <w:rsid w:val="00483471"/>
    <w:rsid w:val="004B4526"/>
    <w:rsid w:val="004E32C4"/>
    <w:rsid w:val="004E3B79"/>
    <w:rsid w:val="004E4BE7"/>
    <w:rsid w:val="004F74DE"/>
    <w:rsid w:val="00531C5B"/>
    <w:rsid w:val="00532D14"/>
    <w:rsid w:val="0056708B"/>
    <w:rsid w:val="00572AA9"/>
    <w:rsid w:val="005736FA"/>
    <w:rsid w:val="005B16FB"/>
    <w:rsid w:val="005B60DC"/>
    <w:rsid w:val="005B7684"/>
    <w:rsid w:val="005D00F1"/>
    <w:rsid w:val="005D3FD2"/>
    <w:rsid w:val="005E1E8C"/>
    <w:rsid w:val="00607847"/>
    <w:rsid w:val="00625443"/>
    <w:rsid w:val="00625640"/>
    <w:rsid w:val="00646AE0"/>
    <w:rsid w:val="00656E50"/>
    <w:rsid w:val="00676443"/>
    <w:rsid w:val="006B1FAD"/>
    <w:rsid w:val="00710FC8"/>
    <w:rsid w:val="0071261D"/>
    <w:rsid w:val="007359A9"/>
    <w:rsid w:val="007462A3"/>
    <w:rsid w:val="007479DB"/>
    <w:rsid w:val="00783156"/>
    <w:rsid w:val="007A3DAE"/>
    <w:rsid w:val="007C0F7B"/>
    <w:rsid w:val="007D666D"/>
    <w:rsid w:val="00817BBC"/>
    <w:rsid w:val="00837C5F"/>
    <w:rsid w:val="008416ED"/>
    <w:rsid w:val="008627F3"/>
    <w:rsid w:val="008B74DC"/>
    <w:rsid w:val="008C7427"/>
    <w:rsid w:val="008E282D"/>
    <w:rsid w:val="00910D41"/>
    <w:rsid w:val="00913E1F"/>
    <w:rsid w:val="009275F6"/>
    <w:rsid w:val="0094429F"/>
    <w:rsid w:val="00944EBB"/>
    <w:rsid w:val="0095246D"/>
    <w:rsid w:val="00967E02"/>
    <w:rsid w:val="00983808"/>
    <w:rsid w:val="009E647C"/>
    <w:rsid w:val="00A06AED"/>
    <w:rsid w:val="00A159B7"/>
    <w:rsid w:val="00A22A26"/>
    <w:rsid w:val="00A40E19"/>
    <w:rsid w:val="00A41721"/>
    <w:rsid w:val="00A75EA0"/>
    <w:rsid w:val="00A96EF2"/>
    <w:rsid w:val="00AA79A4"/>
    <w:rsid w:val="00AB52D9"/>
    <w:rsid w:val="00AF6F18"/>
    <w:rsid w:val="00B01213"/>
    <w:rsid w:val="00B337ED"/>
    <w:rsid w:val="00B44E4F"/>
    <w:rsid w:val="00B6408C"/>
    <w:rsid w:val="00B85F23"/>
    <w:rsid w:val="00B91CCA"/>
    <w:rsid w:val="00B930DB"/>
    <w:rsid w:val="00B93C8A"/>
    <w:rsid w:val="00B96807"/>
    <w:rsid w:val="00B97E8F"/>
    <w:rsid w:val="00BD57C0"/>
    <w:rsid w:val="00BE6F10"/>
    <w:rsid w:val="00BF0ACC"/>
    <w:rsid w:val="00C17607"/>
    <w:rsid w:val="00C4480D"/>
    <w:rsid w:val="00C4662F"/>
    <w:rsid w:val="00C47EA8"/>
    <w:rsid w:val="00C560CB"/>
    <w:rsid w:val="00C62DAD"/>
    <w:rsid w:val="00C81CE2"/>
    <w:rsid w:val="00C87149"/>
    <w:rsid w:val="00CB54D7"/>
    <w:rsid w:val="00CC1102"/>
    <w:rsid w:val="00CF1EBC"/>
    <w:rsid w:val="00D45B99"/>
    <w:rsid w:val="00D62397"/>
    <w:rsid w:val="00D90FCE"/>
    <w:rsid w:val="00D97DD4"/>
    <w:rsid w:val="00DB7CAC"/>
    <w:rsid w:val="00DE2450"/>
    <w:rsid w:val="00E2616D"/>
    <w:rsid w:val="00E45397"/>
    <w:rsid w:val="00E63B83"/>
    <w:rsid w:val="00EA719A"/>
    <w:rsid w:val="00ED24BC"/>
    <w:rsid w:val="00EF6ABC"/>
    <w:rsid w:val="00F00A97"/>
    <w:rsid w:val="00F040C2"/>
    <w:rsid w:val="00F25BD9"/>
    <w:rsid w:val="00F33D95"/>
    <w:rsid w:val="00F45660"/>
    <w:rsid w:val="00F77BCA"/>
    <w:rsid w:val="00F839EF"/>
    <w:rsid w:val="00F90DDE"/>
    <w:rsid w:val="00FB7824"/>
    <w:rsid w:val="00FF3F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DF78406"/>
  <w15:chartTrackingRefBased/>
  <w15:docId w15:val="{80149F14-B542-4316-99E2-66130B6605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20104"/>
    <w:pPr>
      <w:spacing w:after="0"/>
      <w:jc w:val="both"/>
    </w:pPr>
    <w:rPr>
      <w:rFonts w:ascii="Times New Roman" w:hAnsi="Times New Roman" w:cs="Times New Roman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">
    <w:name w:val="Body Text Indent 3"/>
    <w:basedOn w:val="a"/>
    <w:link w:val="30"/>
    <w:uiPriority w:val="99"/>
    <w:rsid w:val="00983808"/>
    <w:pPr>
      <w:spacing w:line="240" w:lineRule="auto"/>
      <w:ind w:firstLine="708"/>
    </w:pPr>
    <w:rPr>
      <w:rFonts w:eastAsia="Times New Roman"/>
      <w:szCs w:val="24"/>
      <w:lang w:eastAsia="ru-RU"/>
    </w:rPr>
  </w:style>
  <w:style w:type="character" w:customStyle="1" w:styleId="30">
    <w:name w:val="Основной текст с отступом 3 Знак"/>
    <w:basedOn w:val="a0"/>
    <w:link w:val="3"/>
    <w:uiPriority w:val="99"/>
    <w:rsid w:val="00983808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3">
    <w:name w:val="Формула"/>
    <w:basedOn w:val="a0"/>
    <w:uiPriority w:val="99"/>
    <w:rsid w:val="003D78DF"/>
    <w:rPr>
      <w:rFonts w:cs="Times New Roman"/>
      <w:i/>
      <w:sz w:val="30"/>
    </w:rPr>
  </w:style>
  <w:style w:type="paragraph" w:styleId="a4">
    <w:name w:val="List Paragraph"/>
    <w:basedOn w:val="a"/>
    <w:uiPriority w:val="34"/>
    <w:qFormat/>
    <w:rsid w:val="00441623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B96807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B96807"/>
    <w:rPr>
      <w:rFonts w:ascii="Times New Roman" w:hAnsi="Times New Roman" w:cs="Times New Roman"/>
      <w:sz w:val="28"/>
      <w:szCs w:val="28"/>
    </w:rPr>
  </w:style>
  <w:style w:type="paragraph" w:styleId="a7">
    <w:name w:val="footer"/>
    <w:basedOn w:val="a"/>
    <w:link w:val="a8"/>
    <w:uiPriority w:val="99"/>
    <w:unhideWhenUsed/>
    <w:rsid w:val="00B96807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B96807"/>
    <w:rPr>
      <w:rFonts w:ascii="Times New Roman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76" Type="http://schemas.openxmlformats.org/officeDocument/2006/relationships/image" Target="media/image36.png"/><Relationship Id="rId84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1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image" Target="media/image34.png"/><Relationship Id="rId79" Type="http://schemas.openxmlformats.org/officeDocument/2006/relationships/image" Target="media/image39.png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73" Type="http://schemas.openxmlformats.org/officeDocument/2006/relationships/image" Target="media/image33.png"/><Relationship Id="rId78" Type="http://schemas.openxmlformats.org/officeDocument/2006/relationships/image" Target="media/image38.png"/><Relationship Id="rId81" Type="http://schemas.openxmlformats.org/officeDocument/2006/relationships/image" Target="media/image41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image" Target="media/image24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77" Type="http://schemas.openxmlformats.org/officeDocument/2006/relationships/image" Target="media/image37.png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png"/><Relationship Id="rId80" Type="http://schemas.openxmlformats.org/officeDocument/2006/relationships/image" Target="media/image40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5.png"/><Relationship Id="rId67" Type="http://schemas.openxmlformats.org/officeDocument/2006/relationships/image" Target="media/image29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image" Target="media/image23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png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640E44E-615C-41ED-A9E3-B8B90586A9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6</TotalTime>
  <Pages>28</Pages>
  <Words>5928</Words>
  <Characters>33792</Characters>
  <Application>Microsoft Office Word</Application>
  <DocSecurity>0</DocSecurity>
  <Lines>281</Lines>
  <Paragraphs>7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6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Иван Курдюков</cp:lastModifiedBy>
  <cp:revision>61</cp:revision>
  <dcterms:created xsi:type="dcterms:W3CDTF">2023-10-03T12:22:00Z</dcterms:created>
  <dcterms:modified xsi:type="dcterms:W3CDTF">2023-12-04T19:46:00Z</dcterms:modified>
</cp:coreProperties>
</file>